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bmp" ContentType="image/bmp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numId w:val="0"/>
        </w:numPr>
        <w:tabs>
          <w:tab w:val="left" w:pos="350"/>
          <w:tab w:val="left" w:pos="2310"/>
          <w:tab w:val="left" w:pos="2340"/>
          <w:tab w:val="left" w:pos="4150"/>
          <w:tab w:val="left" w:pos="4200"/>
          <w:tab w:val="left" w:pos="6090"/>
          <w:tab w:val="left" w:pos="6371"/>
          <w:tab w:val="left" w:pos="7350"/>
          <w:tab w:val="left" w:pos="7380"/>
          <w:tab w:val="left" w:pos="7560"/>
        </w:tabs>
        <w:ind w:leftChars="0"/>
        <w:jc w:val="left"/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  <w:t>一、选择题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下列物质中，不含有硅酸盐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水玻璃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硅芯片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黏土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普通水泥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许多国家十分重视海水资源的综合利用。不需要化学变化就能够从海水中获得的物质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溴、碘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镁、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烧碱、氢气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食盐、淡水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textAlignment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3. 下列关于Cl、N、S等非金属元素化合物的说法正确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．漂白粉的成分是次氯酸钙 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实验室可用浓硫酸干燥氨气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．实验室可用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NaOH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处理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N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和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HCl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废气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(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可除去碱性废水及酸性废水中的悬浮颗粒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4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氯气是一种重要的工业原料。工业上利用反应3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2N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6HCl检查氯气管道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否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漏气。下列说法</w:t>
      </w:r>
      <w:r>
        <w:rPr>
          <w:rFonts w:hint="eastAsia" w:asciiTheme="minorEastAsia" w:hAnsiTheme="minorEastAsia" w:eastAsiaTheme="minorEastAsia" w:cstheme="minorEastAsia"/>
          <w:sz w:val="18"/>
          <w:szCs w:val="18"/>
          <w:em w:val="dot"/>
        </w:rPr>
        <w:t>错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若管道漏气遇氨就会产生白烟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   B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该反应利用了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强氧化性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该反应属于复分解反应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生成1 mol 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有6 mol电子转移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5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已知在热的碱性溶液中，NaClO发生如下反应：3NaCl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AUTOTEXT =&gt; \* MERGEFORMAT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→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NaCl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在相同条件下Na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也能发生类似的反应，其最终产物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NaCl、NaCl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．NaCl、NaCl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NaClO、Na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a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6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煤是一种重要的能源，含有硫元素，下列说法正确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煤是含碳化合物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 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煤是一种可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18"/>
          <w:szCs w:val="18"/>
        </w:rPr>
        <w:t>再生能源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水吸收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过程中只发生物理变化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是酸性氧化物，被云雾吸收后转化成酸雨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7．将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通入由Cu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softHyphen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softHyphen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和NaCl混合的浓溶液中，溶液颜色变浅，析出白色沉淀，取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沉淀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进行元素质量分数分析，知其中含Cl：35.7%、Cu：64.3%，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上述反应中的作用是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酸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漂白剂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还原剂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氧化剂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8．2008年夏季奥运会在我国成功举行。奥运会上发令枪所用“火药”的主要成分是氯酸钾和红磷，撞击时发生的化学反应为：5K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6P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drawing>
          <wp:inline distT="0" distB="0" distL="114300" distR="114300">
            <wp:extent cx="228600" cy="228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P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5KCl。下列有关该反应的叙述中，正确的是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反应中红磷是氧化剂              B．发令时产生的白烟是KCl固体颗粒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“火药”中的红磷可以用白磷代替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中消耗3 mol P时，转移电子的物质的量为15 mol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9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下列各组离子在指定溶液中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能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大量共存的是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                 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无色溶液中：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M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－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pH=11的溶液中：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③加入Al能放出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溶液中：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S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④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能与N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的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溶液中：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B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r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有较多Fe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溶液中： 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SC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⑥酸性溶液中：Fe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I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A．①②　　  B．③⑥　　 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④　    　D．③⑤</w:t>
      </w:r>
    </w:p>
    <w:p>
      <w:pPr>
        <w:pStyle w:val="2"/>
        <w:numPr>
          <w:numId w:val="0"/>
        </w:numPr>
        <w:tabs>
          <w:tab w:val="left" w:pos="315"/>
          <w:tab w:val="left" w:pos="2310"/>
          <w:tab w:val="left" w:pos="4200"/>
          <w:tab w:val="left" w:pos="6090"/>
          <w:tab w:val="left" w:pos="756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下列各组物质中，不能按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386715" cy="255270"/>
            <wp:effectExtent l="0" t="0" r="9525" b="3810"/>
            <wp:docPr id="28" name="图片 30" descr="未命名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0" descr="未命名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67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“→”表示一步完成）的关系相互转化的是</w:t>
      </w:r>
    </w:p>
    <w:p>
      <w:pPr>
        <w:pStyle w:val="2"/>
        <w:tabs>
          <w:tab w:val="left" w:pos="315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tbl>
      <w:tblPr>
        <w:tblStyle w:val="5"/>
        <w:tblW w:w="5400" w:type="dxa"/>
        <w:tblInd w:w="10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3"/>
        <w:gridCol w:w="1419"/>
        <w:gridCol w:w="1419"/>
        <w:gridCol w:w="14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143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选项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a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b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3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A．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Fe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FeCl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FeCl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3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B．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Cl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NaClO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Na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3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  <w:t>C．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Si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SiO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H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SiO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43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D．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HNO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NO</w:t>
            </w:r>
          </w:p>
        </w:tc>
        <w:tc>
          <w:tcPr>
            <w:tcW w:w="1419" w:type="dxa"/>
            <w:noWrap w:val="0"/>
            <w:vAlign w:val="top"/>
          </w:tcPr>
          <w:p>
            <w:pPr>
              <w:pStyle w:val="2"/>
              <w:numPr>
                <w:numId w:val="0"/>
              </w:numPr>
              <w:tabs>
                <w:tab w:val="left" w:pos="315"/>
                <w:tab w:val="left" w:pos="2310"/>
                <w:tab w:val="left" w:pos="4200"/>
                <w:tab w:val="left" w:pos="6090"/>
                <w:tab w:val="left" w:pos="7560"/>
              </w:tabs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NO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bscript"/>
              </w:rPr>
              <w:t>2</w:t>
            </w:r>
          </w:p>
        </w:tc>
      </w:tr>
    </w:tbl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1．元素 X 的离子和其含氧酸根离子，在 pH＝0的溶液中产生X 的单质沉淀，且氧化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产物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还原产物质量之比为 2 : 1 . X 可能是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A．氯     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B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硫        C．硅        D．铝 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2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设阿伏加德罗常数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）的数值为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,下列说法正确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1 mol 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足量Fe反应，转移的电子数为3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bscript"/>
        </w:rPr>
        <w:t>A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．1.5 mol N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与足量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反应，转移的电子数为2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  <w:vertAlign w:val="subscript"/>
        </w:rPr>
        <w:t>A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．常温常压下，46 g的N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和N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混合气体含有的原子数为3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color w:val="000000"/>
          <w:sz w:val="18"/>
          <w:szCs w:val="18"/>
          <w:vertAlign w:val="subscript"/>
        </w:rPr>
        <w:t>A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0.10mol Fe粉与足量水蒸气反应生成的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分子数为0.10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bscript"/>
        </w:rPr>
        <w:t>A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3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下列化学反应的离子方程式正确的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A．在稀氨水中通入过量C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：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·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+C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=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HC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－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少量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通入Ca(ClO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溶液中：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+C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2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Ca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↓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2HClO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用稀H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溶解FeS固体：FeS+2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Fe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↑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氢氧化钙溶液与等物质的量的稀硫酸混合：C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O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Ca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↓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color w:val="FF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4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足量铜与一定量浓硝酸反应，得到硝酸铜溶液和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O的混合气体，这些气体与1.68 L 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(标准状况)混合后通入水中，所有气体完全被水吸收生成硝酸。若向所得硝酸铜溶液中加入5 mol/L NaOH溶液至Cu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恰好完全沉淀，则消耗NaOH溶液的体积是</w:t>
      </w:r>
    </w:p>
    <w:p>
      <w:pPr>
        <w:numPr>
          <w:numId w:val="0"/>
        </w:numPr>
        <w:tabs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A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60 m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5 m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0 m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5 mL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5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现有等体积混合而成的四组气体：①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NO、②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③HCl+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④NO+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将其分别通入体积相同的试管并立即倒立在足量的水中，试管内水面上升的高度分别为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和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（HCl气体在水中溶解性很大）其中高度关系是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b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二、填空题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16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硅单质及其化合物应用范围很广。请回答下列问题：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1）制备硅半导体材料必须先得到高纯硅。三氯甲硅烷（SiH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）还原法是当前制备高纯硅的主要方法，生产过程示意图如下：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5153025" cy="382270"/>
            <wp:effectExtent l="0" t="0" r="13335" b="13970"/>
            <wp:docPr id="2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写出由纯SiH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制备高纯硅的化学反应方程式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整个制备过程必须严格控制无水无氧。SiH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遇水剧烈反应生成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i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HCl和另一种物质，写出配平的化学反应方程式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还原Si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过程中若混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可能引起的后果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2）下列有关硅材料的说法正确的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填字母）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碳化硅化学性质稳定，可用于生产耐高温水泥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氮化硅硬度大、熔点高，可用于制作高温陶瓷和轴承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高纯度的二氧化硅可用于制造高性能通讯材料——光导纤维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普通玻璃是由纯碱、石灰石和石英砂制成的，其熔点很高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E．盐酸可以与硅反应，故采用盐酸为抛光液抛光单晶硅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3）硅酸钠水溶液俗称水玻璃。取少量硅酸钠溶液于试管中，逐滴加入饱和氯化铵溶液，振荡既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生成白色絮状沉淀，又有刺激性气味的气体生成。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试写出该反应的离子反应方程式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>　　　　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widowControl/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333333"/>
          <w:kern w:val="0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b/>
          <w:color w:val="333333"/>
          <w:kern w:val="0"/>
          <w:sz w:val="18"/>
          <w:szCs w:val="18"/>
        </w:rPr>
        <w:t>7</w:t>
      </w:r>
      <w:r>
        <w:rPr>
          <w:rFonts w:hint="eastAsia" w:asciiTheme="minorEastAsia" w:hAnsiTheme="minorEastAsia" w:eastAsiaTheme="minorEastAsia" w:cstheme="minorEastAsia"/>
          <w:b/>
          <w:color w:val="333333"/>
          <w:kern w:val="0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硫酸的性质有：A．高沸点；B．强酸性；C．吸水性；D．脱水性；E．强氧化性。在下列硫酸的用途或化学反应中，硫酸可能表现上述的一个或者多个性质，试用字母填空：</w:t>
      </w:r>
    </w:p>
    <w:p>
      <w:pPr>
        <w:widowControl/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（1）实验室制取氢气________________；</w:t>
      </w:r>
    </w:p>
    <w:p>
      <w:pPr>
        <w:widowControl/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（2）实验室干燥氢气___________________；</w:t>
      </w:r>
    </w:p>
    <w:p>
      <w:pPr>
        <w:widowControl/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（3）浓硫酸与金属铜的反应________________；</w:t>
      </w: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（4）实际生产中，浓硫酸可用钢瓶贮运_________；</w:t>
      </w:r>
    </w:p>
    <w:p>
      <w:pPr>
        <w:widowControl/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333333"/>
          <w:kern w:val="0"/>
          <w:sz w:val="18"/>
          <w:szCs w:val="18"/>
        </w:rPr>
        <w:t>（5）浓硫酸使蔗糖变黑，且有刺激性气味的气体产生_______________。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18.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实验室里可用下图所示装置制取氯酸钾、次氯酸钠和探究氯水的性质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mc:AlternateContent>
          <mc:Choice Requires="wpg">
            <w:drawing>
              <wp:inline distT="0" distB="0" distL="114300" distR="114300">
                <wp:extent cx="2958465" cy="1866265"/>
                <wp:effectExtent l="4445" t="4445" r="8890" b="0"/>
                <wp:docPr id="854" name="组合 8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 noChangeAspect="1"/>
                      </wpg:cNvGrpSpPr>
                      <wpg:grpSpPr>
                        <a:xfrm>
                          <a:off x="0" y="0"/>
                          <a:ext cx="2958465" cy="1866265"/>
                          <a:chOff x="3348" y="11801"/>
                          <a:chExt cx="4089" cy="2579"/>
                        </a:xfrm>
                      </wpg:grpSpPr>
                      <wpg:grpSp>
                        <wpg:cNvPr id="848" name="组合 848"/>
                        <wpg:cNvGrpSpPr>
                          <a:grpSpLocks noChangeAspect="1"/>
                        </wpg:cNvGrpSpPr>
                        <wpg:grpSpPr>
                          <a:xfrm>
                            <a:off x="3348" y="11801"/>
                            <a:ext cx="4089" cy="2315"/>
                            <a:chOff x="3348" y="11801"/>
                            <a:chExt cx="4089" cy="2315"/>
                          </a:xfrm>
                        </wpg:grpSpPr>
                        <wpg:grpSp>
                          <wpg:cNvPr id="276" name="组合 276"/>
                          <wpg:cNvGrpSpPr>
                            <a:grpSpLocks noChangeAspect="1"/>
                          </wpg:cNvGrpSpPr>
                          <wpg:grpSpPr>
                            <a:xfrm>
                              <a:off x="3348" y="11801"/>
                              <a:ext cx="1006" cy="2308"/>
                              <a:chOff x="3168" y="11801"/>
                              <a:chExt cx="1006" cy="2308"/>
                            </a:xfrm>
                          </wpg:grpSpPr>
                          <wpg:grpSp>
                            <wpg:cNvPr id="37" name="组合 3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178" y="13979"/>
                                <a:ext cx="996" cy="130"/>
                                <a:chOff x="2000" y="3423"/>
                                <a:chExt cx="1703" cy="270"/>
                              </a:xfrm>
                            </wpg:grpSpPr>
                            <wpg:grpSp>
                              <wpg:cNvPr id="35" name="组合 3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002" y="3450"/>
                                  <a:ext cx="1701" cy="243"/>
                                  <a:chOff x="2139" y="3129"/>
                                  <a:chExt cx="1701" cy="243"/>
                                </a:xfrm>
                              </wpg:grpSpPr>
                              <wps:wsp>
                                <wps:cNvPr id="30" name="矩形 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139" y="3129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1" name="任意多边形 3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366" y="3298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txL" fmla="*/ 2310 w 21600"/>
                                      <a:gd name="txT" fmla="*/ 2310 h 21600"/>
                                      <a:gd name="txR" fmla="*/ 19289 w 21600"/>
                                      <a:gd name="txB" fmla="*/ 19289 h 21600"/>
                                    </a:gdLst>
                                    <a:ahLst/>
                                    <a:cxnLst>
                                      <a:cxn ang="0">
                                        <a:pos x="21089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510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2" name="矩形 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6" y="3338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3" name="直接连接符 33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64" y="3324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34" name="直接连接符 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82" y="3324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36" name="任意多边形 36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000" y="3423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txL" fmla="*/ 1920 w 21600"/>
                                    <a:gd name="txT" fmla="*/ 1920 h 21600"/>
                                    <a:gd name="txR" fmla="*/ 19679 w 21600"/>
                                    <a:gd name="txB" fmla="*/ 19679 h 21600"/>
                                  </a:gdLst>
                                  <a:ahLst/>
                                  <a:cxnLst>
                                    <a:cxn ang="0">
                                      <a:pos x="21479" y="10800"/>
                                    </a:cxn>
                                    <a:cxn ang="90">
                                      <a:pos x="10800" y="21600"/>
                                    </a:cxn>
                                    <a:cxn ang="180">
                                      <a:pos x="120" y="10800"/>
                                    </a:cxn>
                                    <a:cxn ang="270">
                                      <a:pos x="10800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0" name="组合 4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307" y="11856"/>
                                <a:ext cx="60" cy="2120"/>
                                <a:chOff x="1295" y="2300"/>
                                <a:chExt cx="113" cy="4565"/>
                              </a:xfrm>
                            </wpg:grpSpPr>
                            <wps:wsp>
                              <wps:cNvPr id="38" name="圆角矩形 3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314" y="230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  <a:tileRect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9" name="矩形 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95" y="68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92" name="组合 9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209" y="13151"/>
                                <a:ext cx="908" cy="85"/>
                                <a:chOff x="1762" y="5033"/>
                                <a:chExt cx="1620" cy="132"/>
                              </a:xfrm>
                            </wpg:grpSpPr>
                            <wpg:grpSp>
                              <wpg:cNvPr id="52" name="组合 5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62" y="5040"/>
                                  <a:ext cx="1552" cy="125"/>
                                  <a:chOff x="3442" y="10401"/>
                                  <a:chExt cx="1552" cy="125"/>
                                </a:xfrm>
                              </wpg:grpSpPr>
                              <wpg:grpSp>
                                <wpg:cNvPr id="46" name="组合 4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3442" y="10402"/>
                                    <a:ext cx="149" cy="124"/>
                                    <a:chOff x="1174" y="5748"/>
                                    <a:chExt cx="149" cy="124"/>
                                  </a:xfrm>
                                </wpg:grpSpPr>
                                <wps:wsp>
                                  <wps:cNvPr id="41" name="椭圆 41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174" y="5748"/>
                                      <a:ext cx="85" cy="12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2" name="矩形 4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266" y="5790"/>
                                      <a:ext cx="57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3" name="矩形 43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221" y="5782"/>
                                      <a:ext cx="57" cy="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" name="任意多边形 4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245" y="5766"/>
                                      <a:ext cx="45" cy="2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45" h="2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" y="5"/>
                                            <a:pt x="8" y="11"/>
                                            <a:pt x="15" y="15"/>
                                          </a:cubicBezTo>
                                          <a:cubicBezTo>
                                            <a:pt x="22" y="19"/>
                                            <a:pt x="33" y="21"/>
                                            <a:pt x="45" y="2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5" name="任意多边形 45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245" y="5826"/>
                                      <a:ext cx="45" cy="24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45" h="24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4" y="5"/>
                                            <a:pt x="8" y="11"/>
                                            <a:pt x="15" y="15"/>
                                          </a:cubicBezTo>
                                          <a:cubicBezTo>
                                            <a:pt x="22" y="19"/>
                                            <a:pt x="33" y="21"/>
                                            <a:pt x="45" y="2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47" name="圆角矩形 4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52" y="10436"/>
                                    <a:ext cx="680" cy="57"/>
                                  </a:xfrm>
                                  <a:prstGeom prst="roundRect">
                                    <a:avLst>
                                      <a:gd name="adj" fmla="val 36843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5400000" scaled="1"/>
                                    <a:tileRect/>
                                  </a:gra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8" name="圆角矩形 4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00" y="10427"/>
                                    <a:ext cx="794" cy="74"/>
                                  </a:xfrm>
                                  <a:prstGeom prst="roundRect">
                                    <a:avLst>
                                      <a:gd name="adj" fmla="val 43245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49" name="矩形 4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26" y="10401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0" name="任意多边形 50"/>
                                <wps:cNvSpPr>
                                  <a:spLocks noChangeAspect="1"/>
                                </wps:cNvSpPr>
                                <wps:spPr>
                                  <a:xfrm rot="-16200000">
                                    <a:off x="3539" y="10435"/>
                                    <a:ext cx="125" cy="57"/>
                                  </a:xfrm>
                                  <a:custGeom>
                                    <a:avLst/>
                                    <a:gdLst>
                                      <a:gd name="txL" fmla="*/ 4823 w 21600"/>
                                      <a:gd name="txT" fmla="*/ 4823 h 21600"/>
                                      <a:gd name="txR" fmla="*/ 16776 w 21600"/>
                                      <a:gd name="txB" fmla="*/ 16776 h 21600"/>
                                    </a:gdLst>
                                    <a:ahLst/>
                                    <a:cxnLst>
                                      <a:cxn ang="0">
                                        <a:pos x="18576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3023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6047" y="21600"/>
                                        </a:lnTo>
                                        <a:lnTo>
                                          <a:pt x="15553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1" name="圆角矩形 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88" y="10450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91" name="组合 9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476" y="5033"/>
                                  <a:ext cx="906" cy="15"/>
                                  <a:chOff x="1275" y="5493"/>
                                  <a:chExt cx="906" cy="15"/>
                                </a:xfrm>
                              </wpg:grpSpPr>
                              <wpg:grpSp>
                                <wpg:cNvPr id="55" name="组合 55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653" y="5493"/>
                                    <a:ext cx="69" cy="15"/>
                                    <a:chOff x="1425" y="5493"/>
                                    <a:chExt cx="69" cy="15"/>
                                  </a:xfrm>
                                </wpg:grpSpPr>
                                <wps:wsp>
                                  <wps:cNvPr id="53" name="直接连接符 53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25" y="5493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4" name="直接连接符 54"/>
                                  <wps:cNvSpPr>
                                    <a:spLocks noChangeAspect="1"/>
                                  </wps:cNvSpPr>
                                  <wps:spPr>
                                    <a:xfrm flipH="1" flipV="1">
                                      <a:off x="1461" y="5493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71" name="组合 7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275" y="5493"/>
                                    <a:ext cx="369" cy="15"/>
                                    <a:chOff x="1425" y="5493"/>
                                    <a:chExt cx="369" cy="15"/>
                                  </a:xfrm>
                                </wpg:grpSpPr>
                                <wpg:grpSp>
                                  <wpg:cNvPr id="58" name="组合 58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2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56" name="直接连接符 56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7" name="直接连接符 57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61" name="组合 6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97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59" name="直接连接符 59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0" name="直接连接符 60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64" name="组合 64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647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62" name="直接连接符 62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3" name="直接连接符 63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67" name="组合 6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72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65" name="直接连接符 65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6" name="直接连接符 66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70" name="组合 7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57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68" name="直接连接符 68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9" name="直接连接符 69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g:grpSp>
                                <wpg:cNvPr id="74" name="组合 7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734" y="5493"/>
                                    <a:ext cx="69" cy="15"/>
                                    <a:chOff x="1425" y="5493"/>
                                    <a:chExt cx="69" cy="15"/>
                                  </a:xfrm>
                                </wpg:grpSpPr>
                                <wps:wsp>
                                  <wps:cNvPr id="72" name="直接连接符 72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425" y="5493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3" name="直接连接符 73"/>
                                  <wps:cNvSpPr>
                                    <a:spLocks noChangeAspect="1"/>
                                  </wps:cNvSpPr>
                                  <wps:spPr>
                                    <a:xfrm flipH="1" flipV="1">
                                      <a:off x="1461" y="5493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90" name="组合 9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812" y="5493"/>
                                    <a:ext cx="369" cy="15"/>
                                    <a:chOff x="1425" y="5493"/>
                                    <a:chExt cx="369" cy="15"/>
                                  </a:xfrm>
                                </wpg:grpSpPr>
                                <wpg:grpSp>
                                  <wpg:cNvPr id="77" name="组合 77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2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75" name="直接连接符 75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76" name="直接连接符 76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80" name="组合 80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497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78" name="直接连接符 78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79" name="直接连接符 79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83" name="组合 83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647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81" name="直接连接符 81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82" name="直接连接符 82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86" name="组合 86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72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84" name="直接连接符 84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85" name="直接连接符 85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89" name="组合 89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575" y="5493"/>
                                      <a:ext cx="69" cy="15"/>
                                      <a:chOff x="1425" y="5493"/>
                                      <a:chExt cx="69" cy="15"/>
                                    </a:xfrm>
                                  </wpg:grpSpPr>
                                  <wps:wsp>
                                    <wps:cNvPr id="87" name="直接连接符 87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1425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88" name="直接连接符 88"/>
                                    <wps:cNvSpPr>
                                      <a:spLocks noChangeAspect="1"/>
                                    </wps:cNvSpPr>
                                    <wps:spPr>
                                      <a:xfrm flipH="1" flipV="1">
                                        <a:off x="1461" y="5493"/>
                                        <a:ext cx="33" cy="15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78" name="组合 17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571" y="13210"/>
                                <a:ext cx="522" cy="767"/>
                                <a:chOff x="4419" y="4028"/>
                                <a:chExt cx="768" cy="1128"/>
                              </a:xfrm>
                            </wpg:grpSpPr>
                            <wps:wsp>
                              <wps:cNvPr id="93" name="圆角矩形 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65" y="5099"/>
                                  <a:ext cx="480" cy="57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20" name="组合 12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440" y="4740"/>
                                  <a:ext cx="735" cy="352"/>
                                  <a:chOff x="4500" y="5055"/>
                                  <a:chExt cx="735" cy="405"/>
                                </a:xfrm>
                              </wpg:grpSpPr>
                              <wpg:grpSp>
                                <wpg:cNvPr id="97" name="组合 97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4543" y="5154"/>
                                    <a:ext cx="656" cy="20"/>
                                    <a:chOff x="3454" y="4257"/>
                                    <a:chExt cx="726" cy="20"/>
                                  </a:xfrm>
                                </wpg:grpSpPr>
                                <wps:wsp>
                                  <wps:cNvPr id="94" name="直接连接符 9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495" y="4276"/>
                                      <a:ext cx="640" cy="1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95" name="任意多边形 9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135" y="4257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96" name="任意多边形 96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3454" y="4257"/>
                                      <a:ext cx="45" cy="18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98" name="直接连接符 9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500" y="5055"/>
                                    <a:ext cx="150" cy="40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99" name="直接连接符 9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085" y="5055"/>
                                    <a:ext cx="150" cy="405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0" name="直接连接符 10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75" y="5228"/>
                                    <a:ext cx="9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1" name="直接连接符 10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10" y="5228"/>
                                    <a:ext cx="53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" name="直接连接符 10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53" y="5228"/>
                                    <a:ext cx="6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3" name="直接连接符 10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10" y="5228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" name="直接连接符 10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35" y="5280"/>
                                    <a:ext cx="6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" name="直接连接符 10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63" y="5280"/>
                                    <a:ext cx="6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" name="直接连接符 1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05" y="5280"/>
                                    <a:ext cx="7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" name="直接连接符 1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48" y="5280"/>
                                    <a:ext cx="52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" name="直接连接符 1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20" y="5340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" name="直接连接符 10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33" y="5340"/>
                                    <a:ext cx="9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0" name="直接连接符 1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83" y="5332"/>
                                    <a:ext cx="6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" name="直接连接符 1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19" y="5339"/>
                                    <a:ext cx="6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" name="直接连接符 1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50" y="5385"/>
                                    <a:ext cx="4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" name="直接连接符 1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63" y="5385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" name="直接连接符 1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13" y="5385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" name="直接连接符 11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33" y="5393"/>
                                    <a:ext cx="6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" name="直接连接符 11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65" y="5431"/>
                                    <a:ext cx="3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" name="直接连接符 11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40" y="5431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" name="直接连接符 11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75" y="5423"/>
                                    <a:ext cx="53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" name="直接连接符 1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65" y="5423"/>
                                    <a:ext cx="6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21" name="矩形 12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04" y="4538"/>
                                  <a:ext cx="217" cy="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61" name="组合 16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671" y="4410"/>
                                  <a:ext cx="225" cy="660"/>
                                  <a:chOff x="5271" y="4725"/>
                                  <a:chExt cx="225" cy="660"/>
                                </a:xfrm>
                              </wpg:grpSpPr>
                              <wps:wsp>
                                <wps:cNvPr id="122" name="任意多边形 12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82" y="4725"/>
                                    <a:ext cx="211" cy="64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211" h="645">
                                        <a:moveTo>
                                          <a:pt x="136" y="0"/>
                                        </a:moveTo>
                                        <a:cubicBezTo>
                                          <a:pt x="129" y="60"/>
                                          <a:pt x="132" y="112"/>
                                          <a:pt x="136" y="187"/>
                                        </a:cubicBezTo>
                                        <a:cubicBezTo>
                                          <a:pt x="140" y="262"/>
                                          <a:pt x="180" y="386"/>
                                          <a:pt x="159" y="450"/>
                                        </a:cubicBezTo>
                                        <a:cubicBezTo>
                                          <a:pt x="138" y="514"/>
                                          <a:pt x="0" y="538"/>
                                          <a:pt x="9" y="570"/>
                                        </a:cubicBezTo>
                                        <a:cubicBezTo>
                                          <a:pt x="18" y="602"/>
                                          <a:pt x="169" y="630"/>
                                          <a:pt x="211" y="64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85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" name="任意多边形 1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82" y="4725"/>
                                    <a:ext cx="211" cy="64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211" h="645">
                                        <a:moveTo>
                                          <a:pt x="136" y="0"/>
                                        </a:moveTo>
                                        <a:cubicBezTo>
                                          <a:pt x="129" y="60"/>
                                          <a:pt x="132" y="112"/>
                                          <a:pt x="136" y="187"/>
                                        </a:cubicBezTo>
                                        <a:cubicBezTo>
                                          <a:pt x="140" y="262"/>
                                          <a:pt x="180" y="386"/>
                                          <a:pt x="159" y="450"/>
                                        </a:cubicBezTo>
                                        <a:cubicBezTo>
                                          <a:pt x="138" y="514"/>
                                          <a:pt x="0" y="538"/>
                                          <a:pt x="9" y="570"/>
                                        </a:cubicBezTo>
                                        <a:cubicBezTo>
                                          <a:pt x="18" y="602"/>
                                          <a:pt x="169" y="630"/>
                                          <a:pt x="211" y="64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4" name="直接连接符 12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740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5" name="直接连接符 1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764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" name="直接连接符 1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791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7" name="直接连接符 1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815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" name="直接连接符 1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845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" name="直接连接符 1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875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" name="直接连接符 1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0" y="4905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" name="直接连接符 1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3" y="4932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2" name="直接连接符 1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3" y="4956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" name="直接连接符 13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12" y="4983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" name="直接连接符 1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18" y="5013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" name="直接连接符 1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18" y="5040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6" name="直接连接符 1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7" y="5067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" name="直接连接符 13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4" y="5121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" name="直接连接符 13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7" y="5067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9" name="直接连接符 13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4" y="5121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0" name="直接连接符 14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7" y="5088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" name="直接连接符 14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4" y="5142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" name="直接连接符 14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21" y="5166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3" name="直接连接符 1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409" y="5187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4" name="直接连接符 1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88" y="5202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5" name="直接连接符 1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70" y="5217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6" name="直接连接符 14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52" y="5229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7" name="直接连接符 14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31" y="5238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8" name="直接连接符 14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16" y="5250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9" name="直接连接符 14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98" y="5256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0" name="直接连接符 15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83" y="5271"/>
                                    <a:ext cx="33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1" name="直接连接符 1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71" y="5292"/>
                                    <a:ext cx="36" cy="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2" name="直接连接符 15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277" y="5301"/>
                                    <a:ext cx="45" cy="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3" name="直接连接符 153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289" y="5310"/>
                                    <a:ext cx="57" cy="1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4" name="直接连接符 15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10" y="5319"/>
                                    <a:ext cx="57" cy="1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5" name="直接连接符 155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37" y="5325"/>
                                    <a:ext cx="63" cy="1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6" name="直接连接符 156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70" y="5334"/>
                                    <a:ext cx="48" cy="1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7" name="直接连接符 15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88" y="5340"/>
                                    <a:ext cx="48" cy="1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8" name="直接连接符 15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412" y="5346"/>
                                    <a:ext cx="48" cy="1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9" name="直接连接符 15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448" y="5352"/>
                                    <a:ext cx="30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0" name="直接连接符 16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481" y="5352"/>
                                    <a:ext cx="15" cy="3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62" name="左中括号 162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4677" y="4298"/>
                                  <a:ext cx="266" cy="219"/>
                                </a:xfrm>
                                <a:prstGeom prst="leftBracket">
                                  <a:avLst>
                                    <a:gd name="adj" fmla="val 21990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3" name="直接连接符 1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26" y="4321"/>
                                  <a:ext cx="172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4" name="左中括号 164"/>
                              <wps:cNvSpPr>
                                <a:spLocks noChangeAspect="1"/>
                              </wps:cNvSpPr>
                              <wps:spPr>
                                <a:xfrm rot="-5400000" flipV="1">
                                  <a:off x="4734" y="4371"/>
                                  <a:ext cx="166" cy="79"/>
                                </a:xfrm>
                                <a:prstGeom prst="leftBracket">
                                  <a:avLst>
                                    <a:gd name="adj" fmla="val 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75" name="组合 17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605" y="4028"/>
                                  <a:ext cx="420" cy="260"/>
                                  <a:chOff x="9045" y="3473"/>
                                  <a:chExt cx="420" cy="260"/>
                                </a:xfrm>
                              </wpg:grpSpPr>
                              <wpg:grpSp>
                                <wpg:cNvPr id="168" name="组合 168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9238" y="3588"/>
                                    <a:ext cx="59" cy="145"/>
                                    <a:chOff x="9178" y="3873"/>
                                    <a:chExt cx="59" cy="145"/>
                                  </a:xfrm>
                                </wpg:grpSpPr>
                                <wps:wsp>
                                  <wps:cNvPr id="165" name="任意多边形 16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9178" y="3883"/>
                                      <a:ext cx="22" cy="13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22" h="135">
                                          <a:moveTo>
                                            <a:pt x="22" y="135"/>
                                          </a:moveTo>
                                          <a:cubicBezTo>
                                            <a:pt x="19" y="127"/>
                                            <a:pt x="4" y="102"/>
                                            <a:pt x="2" y="85"/>
                                          </a:cubicBezTo>
                                          <a:cubicBezTo>
                                            <a:pt x="0" y="68"/>
                                            <a:pt x="5" y="44"/>
                                            <a:pt x="7" y="30"/>
                                          </a:cubicBezTo>
                                          <a:cubicBezTo>
                                            <a:pt x="9" y="16"/>
                                            <a:pt x="15" y="6"/>
                                            <a:pt x="17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6" name="任意多边形 16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9195" y="3873"/>
                                      <a:ext cx="42" cy="13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42" h="13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3" y="7"/>
                                            <a:pt x="13" y="30"/>
                                            <a:pt x="20" y="45"/>
                                          </a:cubicBezTo>
                                          <a:cubicBezTo>
                                            <a:pt x="27" y="60"/>
                                            <a:pt x="38" y="75"/>
                                            <a:pt x="40" y="90"/>
                                          </a:cubicBezTo>
                                          <a:cubicBezTo>
                                            <a:pt x="42" y="105"/>
                                            <a:pt x="36" y="119"/>
                                            <a:pt x="30" y="13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167" name="任意多边形 16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9196" y="3940"/>
                                      <a:ext cx="18" cy="69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18" h="69">
                                          <a:moveTo>
                                            <a:pt x="18" y="69"/>
                                          </a:moveTo>
                                          <a:cubicBezTo>
                                            <a:pt x="18" y="56"/>
                                            <a:pt x="18" y="44"/>
                                            <a:pt x="15" y="33"/>
                                          </a:cubicBezTo>
                                          <a:cubicBezTo>
                                            <a:pt x="12" y="22"/>
                                            <a:pt x="6" y="1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169" name="任意多边形 16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285" y="3480"/>
                                    <a:ext cx="68" cy="2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8" h="210">
                                        <a:moveTo>
                                          <a:pt x="0" y="210"/>
                                        </a:moveTo>
                                        <a:cubicBezTo>
                                          <a:pt x="4" y="196"/>
                                          <a:pt x="19" y="153"/>
                                          <a:pt x="23" y="128"/>
                                        </a:cubicBezTo>
                                        <a:cubicBezTo>
                                          <a:pt x="27" y="103"/>
                                          <a:pt x="16" y="81"/>
                                          <a:pt x="23" y="60"/>
                                        </a:cubicBezTo>
                                        <a:cubicBezTo>
                                          <a:pt x="30" y="39"/>
                                          <a:pt x="59" y="12"/>
                                          <a:pt x="68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0" name="任意多边形 1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159" y="3503"/>
                                    <a:ext cx="67" cy="18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7" h="187">
                                        <a:moveTo>
                                          <a:pt x="67" y="187"/>
                                        </a:moveTo>
                                        <a:cubicBezTo>
                                          <a:pt x="49" y="160"/>
                                          <a:pt x="31" y="133"/>
                                          <a:pt x="30" y="112"/>
                                        </a:cubicBezTo>
                                        <a:cubicBezTo>
                                          <a:pt x="29" y="91"/>
                                          <a:pt x="65" y="79"/>
                                          <a:pt x="60" y="60"/>
                                        </a:cubicBezTo>
                                        <a:cubicBezTo>
                                          <a:pt x="55" y="41"/>
                                          <a:pt x="27" y="20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1" name="任意多边形 1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277" y="3473"/>
                                    <a:ext cx="188" cy="23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88" h="233">
                                        <a:moveTo>
                                          <a:pt x="0" y="233"/>
                                        </a:moveTo>
                                        <a:cubicBezTo>
                                          <a:pt x="7" y="224"/>
                                          <a:pt x="31" y="206"/>
                                          <a:pt x="45" y="180"/>
                                        </a:cubicBezTo>
                                        <a:cubicBezTo>
                                          <a:pt x="59" y="154"/>
                                          <a:pt x="59" y="105"/>
                                          <a:pt x="83" y="75"/>
                                        </a:cubicBezTo>
                                        <a:cubicBezTo>
                                          <a:pt x="107" y="45"/>
                                          <a:pt x="166" y="16"/>
                                          <a:pt x="188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2" name="任意多边形 17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045" y="3480"/>
                                    <a:ext cx="185" cy="2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85" h="225">
                                        <a:moveTo>
                                          <a:pt x="185" y="225"/>
                                        </a:moveTo>
                                        <a:cubicBezTo>
                                          <a:pt x="174" y="214"/>
                                          <a:pt x="134" y="182"/>
                                          <a:pt x="120" y="157"/>
                                        </a:cubicBezTo>
                                        <a:cubicBezTo>
                                          <a:pt x="106" y="132"/>
                                          <a:pt x="118" y="101"/>
                                          <a:pt x="98" y="75"/>
                                        </a:cubicBezTo>
                                        <a:cubicBezTo>
                                          <a:pt x="78" y="49"/>
                                          <a:pt x="21" y="16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3" name="任意多边形 1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218" y="3488"/>
                                    <a:ext cx="41" cy="20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41" h="202">
                                        <a:moveTo>
                                          <a:pt x="22" y="202"/>
                                        </a:moveTo>
                                        <a:cubicBezTo>
                                          <a:pt x="21" y="178"/>
                                          <a:pt x="20" y="154"/>
                                          <a:pt x="22" y="135"/>
                                        </a:cubicBezTo>
                                        <a:cubicBezTo>
                                          <a:pt x="24" y="116"/>
                                          <a:pt x="41" y="112"/>
                                          <a:pt x="37" y="90"/>
                                        </a:cubicBezTo>
                                        <a:cubicBezTo>
                                          <a:pt x="33" y="68"/>
                                          <a:pt x="7" y="15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4" name="任意多边形 17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248" y="3480"/>
                                    <a:ext cx="52" cy="21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52" h="218">
                                        <a:moveTo>
                                          <a:pt x="0" y="218"/>
                                        </a:moveTo>
                                        <a:cubicBezTo>
                                          <a:pt x="13" y="182"/>
                                          <a:pt x="26" y="147"/>
                                          <a:pt x="30" y="120"/>
                                        </a:cubicBezTo>
                                        <a:cubicBezTo>
                                          <a:pt x="34" y="93"/>
                                          <a:pt x="18" y="73"/>
                                          <a:pt x="22" y="53"/>
                                        </a:cubicBezTo>
                                        <a:cubicBezTo>
                                          <a:pt x="26" y="33"/>
                                          <a:pt x="47" y="8"/>
                                          <a:pt x="5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76" name="任意多边形 1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19" y="4605"/>
                                  <a:ext cx="282" cy="1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82" h="138">
                                      <a:moveTo>
                                        <a:pt x="21" y="138"/>
                                      </a:moveTo>
                                      <a:cubicBezTo>
                                        <a:pt x="21" y="129"/>
                                        <a:pt x="0" y="105"/>
                                        <a:pt x="24" y="81"/>
                                      </a:cubicBezTo>
                                      <a:cubicBezTo>
                                        <a:pt x="48" y="57"/>
                                        <a:pt x="228" y="17"/>
                                        <a:pt x="28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7" name="任意多边形 1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23" y="4602"/>
                                  <a:ext cx="264" cy="1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64" h="138">
                                      <a:moveTo>
                                        <a:pt x="252" y="138"/>
                                      </a:moveTo>
                                      <a:cubicBezTo>
                                        <a:pt x="251" y="129"/>
                                        <a:pt x="264" y="111"/>
                                        <a:pt x="246" y="84"/>
                                      </a:cubicBezTo>
                                      <a:cubicBezTo>
                                        <a:pt x="228" y="57"/>
                                        <a:pt x="51" y="17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01" name="组合 20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627" y="12464"/>
                                <a:ext cx="401" cy="692"/>
                                <a:chOff x="1652" y="1753"/>
                                <a:chExt cx="590" cy="1017"/>
                              </a:xfrm>
                            </wpg:grpSpPr>
                            <wps:wsp>
                              <wps:cNvPr id="179" name="矩形 1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850" y="1778"/>
                                  <a:ext cx="195" cy="4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0" name="椭圆 1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652" y="2181"/>
                                  <a:ext cx="590" cy="5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81" name="圆角矩形 1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839" y="1753"/>
                                  <a:ext cx="217" cy="22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185" name="组合 18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810" y="2130"/>
                                  <a:ext cx="273" cy="108"/>
                                  <a:chOff x="5820" y="2591"/>
                                  <a:chExt cx="342" cy="135"/>
                                </a:xfrm>
                              </wpg:grpSpPr>
                              <wps:wsp>
                                <wps:cNvPr id="182" name="矩形 18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830" y="2616"/>
                                    <a:ext cx="324" cy="1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183" name="任意多边形 18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820" y="2591"/>
                                    <a:ext cx="49" cy="10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49" h="102">
                                        <a:moveTo>
                                          <a:pt x="49" y="0"/>
                                        </a:moveTo>
                                        <a:cubicBezTo>
                                          <a:pt x="48" y="11"/>
                                          <a:pt x="45" y="50"/>
                                          <a:pt x="41" y="64"/>
                                        </a:cubicBezTo>
                                        <a:cubicBezTo>
                                          <a:pt x="37" y="78"/>
                                          <a:pt x="33" y="77"/>
                                          <a:pt x="26" y="83"/>
                                        </a:cubicBezTo>
                                        <a:cubicBezTo>
                                          <a:pt x="19" y="89"/>
                                          <a:pt x="9" y="95"/>
                                          <a:pt x="0" y="10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4" name="任意多边形 18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113" y="2591"/>
                                    <a:ext cx="49" cy="10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49" h="102">
                                        <a:moveTo>
                                          <a:pt x="49" y="0"/>
                                        </a:moveTo>
                                        <a:cubicBezTo>
                                          <a:pt x="48" y="11"/>
                                          <a:pt x="45" y="50"/>
                                          <a:pt x="41" y="64"/>
                                        </a:cubicBezTo>
                                        <a:cubicBezTo>
                                          <a:pt x="37" y="78"/>
                                          <a:pt x="33" y="77"/>
                                          <a:pt x="26" y="83"/>
                                        </a:cubicBezTo>
                                        <a:cubicBezTo>
                                          <a:pt x="19" y="89"/>
                                          <a:pt x="9" y="95"/>
                                          <a:pt x="0" y="10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89" name="组合 18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662" y="2534"/>
                                  <a:ext cx="576" cy="14"/>
                                  <a:chOff x="2499" y="5805"/>
                                  <a:chExt cx="528" cy="9"/>
                                </a:xfrm>
                              </wpg:grpSpPr>
                              <wps:wsp>
                                <wps:cNvPr id="186" name="直接连接符 18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35" y="5814"/>
                                    <a:ext cx="454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7" name="任意多边形 18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85" y="5805"/>
                                    <a:ext cx="42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42" h="9">
                                        <a:moveTo>
                                          <a:pt x="0" y="9"/>
                                        </a:moveTo>
                                        <a:cubicBezTo>
                                          <a:pt x="5" y="8"/>
                                          <a:pt x="11" y="7"/>
                                          <a:pt x="18" y="6"/>
                                        </a:cubicBezTo>
                                        <a:cubicBezTo>
                                          <a:pt x="25" y="5"/>
                                          <a:pt x="33" y="2"/>
                                          <a:pt x="4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8" name="任意多边形 18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499" y="5805"/>
                                    <a:ext cx="42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42" h="9">
                                        <a:moveTo>
                                          <a:pt x="0" y="9"/>
                                        </a:moveTo>
                                        <a:cubicBezTo>
                                          <a:pt x="5" y="8"/>
                                          <a:pt x="11" y="7"/>
                                          <a:pt x="18" y="6"/>
                                        </a:cubicBezTo>
                                        <a:cubicBezTo>
                                          <a:pt x="25" y="5"/>
                                          <a:pt x="33" y="2"/>
                                          <a:pt x="4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200" name="组合 20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65" y="2592"/>
                                  <a:ext cx="340" cy="159"/>
                                  <a:chOff x="2710" y="1512"/>
                                  <a:chExt cx="340" cy="159"/>
                                </a:xfrm>
                              </wpg:grpSpPr>
                              <wps:wsp>
                                <wps:cNvPr id="190" name="任意多边形 19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875" y="1618"/>
                                    <a:ext cx="45" cy="5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57" h="67">
                                        <a:moveTo>
                                          <a:pt x="33" y="67"/>
                                        </a:moveTo>
                                        <a:cubicBezTo>
                                          <a:pt x="45" y="64"/>
                                          <a:pt x="57" y="62"/>
                                          <a:pt x="57" y="52"/>
                                        </a:cubicBezTo>
                                        <a:cubicBezTo>
                                          <a:pt x="57" y="42"/>
                                          <a:pt x="39" y="8"/>
                                          <a:pt x="30" y="4"/>
                                        </a:cubicBezTo>
                                        <a:cubicBezTo>
                                          <a:pt x="21" y="0"/>
                                          <a:pt x="6" y="18"/>
                                          <a:pt x="3" y="28"/>
                                        </a:cubicBezTo>
                                        <a:cubicBezTo>
                                          <a:pt x="0" y="38"/>
                                          <a:pt x="7" y="51"/>
                                          <a:pt x="15" y="64"/>
                                        </a:cubicBezTo>
                                        <a:cubicBezTo>
                                          <a:pt x="15" y="64"/>
                                          <a:pt x="33" y="67"/>
                                          <a:pt x="33" y="67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1" name="任意多边形 19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807" y="1620"/>
                                    <a:ext cx="52" cy="4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5" h="61">
                                        <a:moveTo>
                                          <a:pt x="13" y="56"/>
                                        </a:moveTo>
                                        <a:cubicBezTo>
                                          <a:pt x="23" y="61"/>
                                          <a:pt x="57" y="52"/>
                                          <a:pt x="61" y="44"/>
                                        </a:cubicBezTo>
                                        <a:cubicBezTo>
                                          <a:pt x="65" y="36"/>
                                          <a:pt x="47" y="10"/>
                                          <a:pt x="37" y="5"/>
                                        </a:cubicBezTo>
                                        <a:cubicBezTo>
                                          <a:pt x="27" y="0"/>
                                          <a:pt x="8" y="9"/>
                                          <a:pt x="4" y="17"/>
                                        </a:cubicBezTo>
                                        <a:cubicBezTo>
                                          <a:pt x="0" y="25"/>
                                          <a:pt x="3" y="51"/>
                                          <a:pt x="13" y="5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2" name="直接连接符 19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10" y="1512"/>
                                    <a:ext cx="20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lg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3" name="直接连接符 19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91" y="1512"/>
                                    <a:ext cx="5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4" name="直接连接符 19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95" y="1558"/>
                                    <a:ext cx="5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5" name="直接连接符 19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00" y="1563"/>
                                    <a:ext cx="5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6" name="椭圆 196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751" y="1563"/>
                                    <a:ext cx="49" cy="6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7" name="任意多边形 19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822" y="1554"/>
                                    <a:ext cx="78" cy="9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5" h="61">
                                        <a:moveTo>
                                          <a:pt x="13" y="56"/>
                                        </a:moveTo>
                                        <a:cubicBezTo>
                                          <a:pt x="23" y="61"/>
                                          <a:pt x="57" y="52"/>
                                          <a:pt x="61" y="44"/>
                                        </a:cubicBezTo>
                                        <a:cubicBezTo>
                                          <a:pt x="65" y="36"/>
                                          <a:pt x="47" y="10"/>
                                          <a:pt x="37" y="5"/>
                                        </a:cubicBezTo>
                                        <a:cubicBezTo>
                                          <a:pt x="27" y="0"/>
                                          <a:pt x="8" y="9"/>
                                          <a:pt x="4" y="17"/>
                                        </a:cubicBezTo>
                                        <a:cubicBezTo>
                                          <a:pt x="0" y="25"/>
                                          <a:pt x="3" y="51"/>
                                          <a:pt x="13" y="5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8" name="任意多边形 19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974" y="1552"/>
                                    <a:ext cx="71" cy="9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5" h="61">
                                        <a:moveTo>
                                          <a:pt x="13" y="56"/>
                                        </a:moveTo>
                                        <a:cubicBezTo>
                                          <a:pt x="23" y="61"/>
                                          <a:pt x="57" y="52"/>
                                          <a:pt x="61" y="44"/>
                                        </a:cubicBezTo>
                                        <a:cubicBezTo>
                                          <a:pt x="65" y="36"/>
                                          <a:pt x="47" y="10"/>
                                          <a:pt x="37" y="5"/>
                                        </a:cubicBezTo>
                                        <a:cubicBezTo>
                                          <a:pt x="27" y="0"/>
                                          <a:pt x="8" y="9"/>
                                          <a:pt x="4" y="17"/>
                                        </a:cubicBezTo>
                                        <a:cubicBezTo>
                                          <a:pt x="0" y="25"/>
                                          <a:pt x="3" y="51"/>
                                          <a:pt x="13" y="5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99" name="任意多边形 19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907" y="1558"/>
                                    <a:ext cx="71" cy="9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5" h="61">
                                        <a:moveTo>
                                          <a:pt x="13" y="56"/>
                                        </a:moveTo>
                                        <a:cubicBezTo>
                                          <a:pt x="23" y="61"/>
                                          <a:pt x="57" y="52"/>
                                          <a:pt x="61" y="44"/>
                                        </a:cubicBezTo>
                                        <a:cubicBezTo>
                                          <a:pt x="65" y="36"/>
                                          <a:pt x="47" y="10"/>
                                          <a:pt x="37" y="5"/>
                                        </a:cubicBezTo>
                                        <a:cubicBezTo>
                                          <a:pt x="27" y="0"/>
                                          <a:pt x="8" y="9"/>
                                          <a:pt x="4" y="17"/>
                                        </a:cubicBezTo>
                                        <a:cubicBezTo>
                                          <a:pt x="0" y="25"/>
                                          <a:pt x="3" y="51"/>
                                          <a:pt x="13" y="5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208" name="组合 20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824" y="12353"/>
                                <a:ext cx="329" cy="274"/>
                                <a:chOff x="6892" y="1440"/>
                                <a:chExt cx="509" cy="424"/>
                              </a:xfrm>
                            </wpg:grpSpPr>
                            <wps:wsp>
                              <wps:cNvPr id="202" name="矩形 20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7004" y="1445"/>
                                  <a:ext cx="39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3" name="矩形 2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919" y="1572"/>
                                  <a:ext cx="57" cy="2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207" name="组合 20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892" y="1440"/>
                                  <a:ext cx="165" cy="195"/>
                                  <a:chOff x="2940" y="5220"/>
                                  <a:chExt cx="165" cy="195"/>
                                </a:xfrm>
                              </wpg:grpSpPr>
                              <wps:wsp>
                                <wps:cNvPr id="204" name="矩形 20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40" y="5220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205" name="任意多边形 20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66" y="5226"/>
                                    <a:ext cx="139" cy="18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39" h="189">
                                        <a:moveTo>
                                          <a:pt x="139" y="0"/>
                                        </a:moveTo>
                                        <a:cubicBezTo>
                                          <a:pt x="115" y="0"/>
                                          <a:pt x="91" y="0"/>
                                          <a:pt x="73" y="6"/>
                                        </a:cubicBezTo>
                                        <a:cubicBezTo>
                                          <a:pt x="55" y="12"/>
                                          <a:pt x="39" y="22"/>
                                          <a:pt x="28" y="36"/>
                                        </a:cubicBezTo>
                                        <a:cubicBezTo>
                                          <a:pt x="17" y="50"/>
                                          <a:pt x="8" y="68"/>
                                          <a:pt x="4" y="93"/>
                                        </a:cubicBezTo>
                                        <a:cubicBezTo>
                                          <a:pt x="0" y="118"/>
                                          <a:pt x="2" y="169"/>
                                          <a:pt x="1" y="18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06" name="任意多边形 2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23" y="5280"/>
                                    <a:ext cx="61" cy="9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1" h="99">
                                        <a:moveTo>
                                          <a:pt x="61" y="0"/>
                                        </a:moveTo>
                                        <a:cubicBezTo>
                                          <a:pt x="52" y="4"/>
                                          <a:pt x="20" y="8"/>
                                          <a:pt x="10" y="24"/>
                                        </a:cubicBezTo>
                                        <a:cubicBezTo>
                                          <a:pt x="0" y="40"/>
                                          <a:pt x="3" y="83"/>
                                          <a:pt x="1" y="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254" name="组合 25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666" y="11801"/>
                                <a:ext cx="363" cy="1072"/>
                                <a:chOff x="5954" y="539"/>
                                <a:chExt cx="534" cy="1576"/>
                              </a:xfrm>
                            </wpg:grpSpPr>
                            <wpg:grpSp>
                              <wpg:cNvPr id="240" name="组合 24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954" y="539"/>
                                  <a:ext cx="534" cy="1576"/>
                                  <a:chOff x="5954" y="539"/>
                                  <a:chExt cx="534" cy="1576"/>
                                </a:xfrm>
                              </wpg:grpSpPr>
                              <wps:wsp>
                                <wps:cNvPr id="209" name="椭圆 209"/>
                                <wps:cNvSpPr>
                                  <a:spLocks noChangeAspect="1"/>
                                </wps:cNvSpPr>
                                <wps:spPr>
                                  <a:xfrm rot="10800000" flipH="1" flipV="1">
                                    <a:off x="5964" y="732"/>
                                    <a:ext cx="396" cy="39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227" name="组合 227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5983" y="539"/>
                                    <a:ext cx="505" cy="1576"/>
                                    <a:chOff x="5983" y="539"/>
                                    <a:chExt cx="505" cy="1576"/>
                                  </a:xfrm>
                                </wpg:grpSpPr>
                                <wps:wsp>
                                  <wps:cNvPr id="210" name="左中括号 210"/>
                                  <wps:cNvSpPr>
                                    <a:spLocks noChangeAspect="1"/>
                                  </wps:cNvSpPr>
                                  <wps:spPr>
                                    <a:xfrm rot="-5400000" flipH="1">
                                      <a:off x="6139" y="649"/>
                                      <a:ext cx="55" cy="160"/>
                                    </a:xfrm>
                                    <a:prstGeom prst="leftBracket">
                                      <a:avLst>
                                        <a:gd name="adj" fmla="val 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1" name="左中括号 211"/>
                                  <wps:cNvSpPr>
                                    <a:spLocks noChangeAspect="1"/>
                                  </wps:cNvSpPr>
                                  <wps:spPr>
                                    <a:xfrm rot="5400000" flipH="1" flipV="1">
                                      <a:off x="6133" y="600"/>
                                      <a:ext cx="55" cy="138"/>
                                    </a:xfrm>
                                    <a:prstGeom prst="leftBracket">
                                      <a:avLst>
                                        <a:gd name="adj" fmla="val 2818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2" name="直接连接符 212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6131" y="736"/>
                                      <a:ext cx="80" cy="0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3" name="任意多边形 213"/>
                                  <wps:cNvSpPr>
                                    <a:spLocks noChangeAspect="1"/>
                                  </wps:cNvSpPr>
                                  <wps:spPr>
                                    <a:xfrm rot="6879706" flipH="1" flipV="1">
                                      <a:off x="6027" y="715"/>
                                      <a:ext cx="417" cy="505"/>
                                    </a:xfrm>
                                    <a:custGeom>
                                      <a:avLst/>
                                      <a:gdLst>
                                        <a:gd name="txL" fmla="*/ 5997 w 21600"/>
                                        <a:gd name="txT" fmla="*/ 0 h 21600"/>
                                        <a:gd name="txR" fmla="*/ 15602 w 21600"/>
                                        <a:gd name="txB" fmla="*/ 1156 h 21600"/>
                                      </a:gdLst>
                                      <a:ahLst/>
                                      <a:cxnLst>
                                        <a:cxn ang="270">
                                          <a:pos x="10800" y="0"/>
                                        </a:cxn>
                                        <a:cxn ang="270">
                                          <a:pos x="6004" y="1141"/>
                                        </a:cxn>
                                        <a:cxn ang="270">
                                          <a:pos x="10800" y="33"/>
                                        </a:cxn>
                                        <a:cxn ang="270">
                                          <a:pos x="15595" y="1141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6012" y="1156"/>
                                          </a:moveTo>
                                          <a:arcTo wR="10767" hR="10767" stAng="-6984194" swAng="3168387"/>
                                          <a:lnTo>
                                            <a:pt x="15602" y="1126"/>
                                          </a:lnTo>
                                          <a:arcTo wR="10800" hR="10800" stAng="17784194" swAng="-3168387"/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4" name="椭圆 214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6117" y="539"/>
                                      <a:ext cx="95" cy="1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15" name="直接连接符 215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6084" y="635"/>
                                      <a:ext cx="154" cy="1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218" name="组合 218"/>
                                  <wpg:cNvGrpSpPr>
                                    <a:grpSpLocks noChangeAspect="1"/>
                                  </wpg:cNvGrpSpPr>
                                  <wpg:grpSpPr>
                                    <a:xfrm rot="-780000">
                                      <a:off x="6130" y="594"/>
                                      <a:ext cx="50" cy="36"/>
                                      <a:chOff x="1213" y="10113"/>
                                      <a:chExt cx="96" cy="115"/>
                                    </a:xfrm>
                                  </wpg:grpSpPr>
                                  <wps:wsp>
                                    <wps:cNvPr id="216" name="任意多边形 21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1213" y="10137"/>
                                        <a:ext cx="96" cy="91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490" h="468">
                                            <a:moveTo>
                                              <a:pt x="0" y="468"/>
                                            </a:moveTo>
                                            <a:cubicBezTo>
                                              <a:pt x="0" y="468"/>
                                              <a:pt x="366" y="0"/>
                                              <a:pt x="439" y="0"/>
                                            </a:cubicBezTo>
                                            <a:cubicBezTo>
                                              <a:pt x="490" y="266"/>
                                              <a:pt x="475" y="234"/>
                                              <a:pt x="439" y="468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17" name="椭圆 21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1285" y="10113"/>
                                        <a:ext cx="15" cy="1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2857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2" name="组合 222"/>
                                  <wpg:cNvGrpSpPr>
                                    <a:grpSpLocks noChangeAspect="1"/>
                                  </wpg:cNvGrpSpPr>
                                  <wpg:grpSpPr>
                                    <a:xfrm flipH="1">
                                      <a:off x="6045" y="1014"/>
                                      <a:ext cx="223" cy="141"/>
                                      <a:chOff x="2193" y="11385"/>
                                      <a:chExt cx="247" cy="156"/>
                                    </a:xfrm>
                                  </wpg:grpSpPr>
                                  <wps:wsp>
                                    <wps:cNvPr id="219" name="矩形 219"/>
                                    <wps:cNvSpPr>
                                      <a:spLocks noChangeAspect="1"/>
                                    </wps:cNvSpPr>
                                    <wps:spPr>
                                      <a:xfrm rot="5400000">
                                        <a:off x="2243" y="11385"/>
                                        <a:ext cx="143" cy="14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noFill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0" name="任意多边形 22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367" y="11473"/>
                                        <a:ext cx="73" cy="68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73" h="68">
                                            <a:moveTo>
                                              <a:pt x="0" y="68"/>
                                            </a:moveTo>
                                            <a:cubicBezTo>
                                              <a:pt x="1" y="57"/>
                                              <a:pt x="2" y="47"/>
                                              <a:pt x="6" y="41"/>
                                            </a:cubicBezTo>
                                            <a:cubicBezTo>
                                              <a:pt x="10" y="35"/>
                                              <a:pt x="13" y="39"/>
                                              <a:pt x="24" y="32"/>
                                            </a:cubicBezTo>
                                            <a:cubicBezTo>
                                              <a:pt x="35" y="25"/>
                                              <a:pt x="63" y="7"/>
                                              <a:pt x="73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1" name="任意多边形 221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2193" y="11473"/>
                                        <a:ext cx="73" cy="68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73" h="68">
                                            <a:moveTo>
                                              <a:pt x="0" y="68"/>
                                            </a:moveTo>
                                            <a:cubicBezTo>
                                              <a:pt x="1" y="57"/>
                                              <a:pt x="2" y="47"/>
                                              <a:pt x="6" y="41"/>
                                            </a:cubicBezTo>
                                            <a:cubicBezTo>
                                              <a:pt x="10" y="35"/>
                                              <a:pt x="13" y="39"/>
                                              <a:pt x="24" y="32"/>
                                            </a:cubicBezTo>
                                            <a:cubicBezTo>
                                              <a:pt x="35" y="25"/>
                                              <a:pt x="63" y="7"/>
                                              <a:pt x="73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226" name="组合 226"/>
                                  <wpg:cNvGrpSpPr>
                                    <a:grpSpLocks noChangeAspect="1"/>
                                  </wpg:cNvGrpSpPr>
                                  <wpg:grpSpPr>
                                    <a:xfrm flipH="1">
                                      <a:off x="6123" y="1146"/>
                                      <a:ext cx="66" cy="969"/>
                                      <a:chOff x="2288" y="11521"/>
                                      <a:chExt cx="67" cy="1408"/>
                                    </a:xfrm>
                                  </wpg:grpSpPr>
                                  <wps:wsp>
                                    <wps:cNvPr id="223" name="直接连接符 22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291" y="11525"/>
                                        <a:ext cx="0" cy="1404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4" name="直接连接符 22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350" y="11521"/>
                                        <a:ext cx="5" cy="1291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5" name="直接连接符 225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2288" y="12803"/>
                                        <a:ext cx="64" cy="121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g:grpSp>
                                <wpg:cNvPr id="235" name="组合 235"/>
                                <wpg:cNvGrpSpPr>
                                  <a:grpSpLocks noChangeAspect="1"/>
                                </wpg:cNvGrpSpPr>
                                <wpg:grpSpPr>
                                  <a:xfrm flipH="1">
                                    <a:off x="5954" y="1212"/>
                                    <a:ext cx="355" cy="129"/>
                                    <a:chOff x="3587" y="12587"/>
                                    <a:chExt cx="454" cy="142"/>
                                  </a:xfrm>
                                </wpg:grpSpPr>
                                <wpg:grpSp>
                                  <wpg:cNvPr id="232" name="组合 232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3587" y="12596"/>
                                      <a:ext cx="454" cy="125"/>
                                      <a:chOff x="8162" y="11816"/>
                                      <a:chExt cx="454" cy="125"/>
                                    </a:xfrm>
                                  </wpg:grpSpPr>
                                  <wps:wsp>
                                    <wps:cNvPr id="228" name="圆角矩形 228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8162" y="11850"/>
                                        <a:ext cx="408" cy="57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29" name="任意多边形 229"/>
                                    <wps:cNvSpPr>
                                      <a:spLocks noChangeAspect="1"/>
                                    </wps:cNvSpPr>
                                    <wps:spPr>
                                      <a:xfrm rot="5400000" flipH="1">
                                        <a:off x="8292" y="11751"/>
                                        <a:ext cx="125" cy="255"/>
                                      </a:xfrm>
                                      <a:custGeom>
                                        <a:avLst/>
                                        <a:gdLst>
                                          <a:gd name="txL" fmla="*/ 3537 w 21600"/>
                                          <a:gd name="txT" fmla="*/ 3537 h 21600"/>
                                          <a:gd name="txR" fmla="*/ 18063 w 21600"/>
                                          <a:gd name="txB" fmla="*/ 18063 h 21600"/>
                                        </a:gdLst>
                                        <a:ahLst/>
                                        <a:cxnLst>
                                          <a:cxn ang="0">
                                            <a:pos x="19863" y="10800"/>
                                          </a:cxn>
                                          <a:cxn ang="90">
                                            <a:pos x="10800" y="21600"/>
                                          </a:cxn>
                                          <a:cxn ang="180">
                                            <a:pos x="1737" y="10800"/>
                                          </a:cxn>
                                          <a:cxn ang="270">
                                            <a:pos x="10800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474" y="21600"/>
                                            </a:lnTo>
                                            <a:lnTo>
                                              <a:pt x="18126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gradFill rotWithShape="1">
                                        <a:gsLst>
                                          <a:gs pos="0">
                                            <a:srgbClr val="FFFFFF">
                                              <a:gamma/>
                                              <a:shade val="73333"/>
                                              <a:invGamma/>
                                            </a:srgbClr>
                                          </a:gs>
                                          <a:gs pos="50000">
                                            <a:srgbClr val="FFFFFF"/>
                                          </a:gs>
                                          <a:gs pos="100000">
                                            <a:srgbClr val="FFFFFF">
                                              <a:gamma/>
                                              <a:shade val="73333"/>
                                              <a:invGamma/>
                                            </a:srgbClr>
                                          </a:gs>
                                        </a:gsLst>
                                        <a:lin ang="0" scaled="1"/>
                                        <a:tileRect/>
                                      </a:gra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30" name="椭圆 230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8529" y="11829"/>
                                        <a:ext cx="87" cy="8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31" name="矩形 231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8180" y="11841"/>
                                        <a:ext cx="28" cy="7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233" name="矩形 233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3883" y="12587"/>
                                      <a:ext cx="28" cy="14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4" name="直接连接符 23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781" y="12616"/>
                                      <a:ext cx="0" cy="88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C0C0C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g:grpSp>
                                <wpg:cNvPr id="239" name="组合 239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6090" y="1575"/>
                                    <a:ext cx="224" cy="158"/>
                                    <a:chOff x="7710" y="6780"/>
                                    <a:chExt cx="328" cy="212"/>
                                  </a:xfrm>
                                </wpg:grpSpPr>
                                <wps:wsp>
                                  <wps:cNvPr id="236" name="圆角矩形 23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734" y="6895"/>
                                      <a:ext cx="272" cy="28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7" name="任意多边形 23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7710" y="6780"/>
                                      <a:ext cx="328" cy="212"/>
                                    </a:xfrm>
                                    <a:custGeom>
                                      <a:avLst/>
                                      <a:gdLst>
                                        <a:gd name="txL" fmla="*/ 3611 w 21600"/>
                                        <a:gd name="txT" fmla="*/ 3611 h 21600"/>
                                        <a:gd name="txR" fmla="*/ 17989 w 21600"/>
                                        <a:gd name="txB" fmla="*/ 17989 h 21600"/>
                                      </a:gdLst>
                                      <a:ahLst/>
                                      <a:cxnLst>
                                        <a:cxn ang="0">
                                          <a:pos x="19789" y="10800"/>
                                        </a:cxn>
                                        <a:cxn ang="90">
                                          <a:pos x="10800" y="21600"/>
                                        </a:cxn>
                                        <a:cxn ang="180">
                                          <a:pos x="1811" y="10800"/>
                                        </a:cxn>
                                        <a:cxn ang="270">
                                          <a:pos x="10800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3622" y="21600"/>
                                          </a:lnTo>
                                          <a:lnTo>
                                            <a:pt x="17978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  <a:tileRect/>
                                    </a:gra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38" name="圆角矩形 238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7730" y="6869"/>
                                      <a:ext cx="285" cy="23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  <wpg:grpSp>
                              <wpg:cNvPr id="253" name="组合 25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970" y="968"/>
                                  <a:ext cx="375" cy="150"/>
                                  <a:chOff x="5970" y="968"/>
                                  <a:chExt cx="375" cy="150"/>
                                </a:xfrm>
                              </wpg:grpSpPr>
                              <wps:wsp>
                                <wps:cNvPr id="241" name="直接连接符 24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970" y="968"/>
                                    <a:ext cx="37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2" name="直接连接符 24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00" y="997"/>
                                    <a:ext cx="7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3" name="直接连接符 2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120" y="1013"/>
                                    <a:ext cx="6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4" name="直接连接符 2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225" y="997"/>
                                    <a:ext cx="53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5" name="直接连接符 2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045" y="1050"/>
                                    <a:ext cx="7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6" name="直接连接符 24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6166" y="1050"/>
                                    <a:ext cx="75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7" name="直接连接符 24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083" y="1095"/>
                                    <a:ext cx="6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8" name="直接连接符 24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173" y="1080"/>
                                    <a:ext cx="37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49" name="直接连接符 24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120" y="1073"/>
                                    <a:ext cx="30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0" name="直接连接符 25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150" y="1118"/>
                                    <a:ext cx="3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1" name="直接连接符 25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255" y="1028"/>
                                    <a:ext cx="53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52" name="直接连接符 25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6016" y="1028"/>
                                    <a:ext cx="38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s:wsp>
                            <wps:cNvPr id="255" name="圆角矩形 255"/>
                            <wps:cNvSpPr>
                              <a:spLocks noChangeAspect="1"/>
                            </wps:cNvSpPr>
                            <wps:spPr>
                              <a:xfrm>
                                <a:off x="3168" y="12622"/>
                                <a:ext cx="572" cy="2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261" name="组合 261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271" y="12607"/>
                                <a:ext cx="129" cy="62"/>
                                <a:chOff x="3456" y="1453"/>
                                <a:chExt cx="189" cy="90"/>
                              </a:xfrm>
                            </wpg:grpSpPr>
                            <wps:wsp>
                              <wps:cNvPr id="256" name="矩形 2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39" y="1453"/>
                                  <a:ext cx="96" cy="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7" name="圆角矩形 25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56" y="1465"/>
                                  <a:ext cx="163" cy="61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8" name="椭圆 258"/>
                              <wps:cNvSpPr>
                                <a:spLocks noChangeAspect="1"/>
                              </wps:cNvSpPr>
                              <wps:spPr>
                                <a:xfrm rot="618290">
                                  <a:off x="3551" y="1465"/>
                                  <a:ext cx="69" cy="6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圆角矩形 259"/>
                              <wps:cNvSpPr>
                                <a:spLocks noChangeAspect="1"/>
                              </wps:cNvSpPr>
                              <wps:spPr>
                                <a:xfrm rot="2418290">
                                  <a:off x="3527" y="1482"/>
                                  <a:ext cx="118" cy="16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0" name="椭圆 260"/>
                              <wps:cNvSpPr>
                                <a:spLocks noChangeAspect="1"/>
                              </wps:cNvSpPr>
                              <wps:spPr>
                                <a:xfrm rot="618290">
                                  <a:off x="3567" y="1480"/>
                                  <a:ext cx="37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75" name="组合 27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534" y="12564"/>
                                <a:ext cx="416" cy="114"/>
                                <a:chOff x="3931" y="1389"/>
                                <a:chExt cx="612" cy="168"/>
                              </a:xfrm>
                            </wpg:grpSpPr>
                            <wps:wsp>
                              <wps:cNvPr id="262" name="圆角矩形 26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31" y="1470"/>
                                  <a:ext cx="304" cy="52"/>
                                </a:xfrm>
                                <a:prstGeom prst="roundRect">
                                  <a:avLst>
                                    <a:gd name="adj" fmla="val 48648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3" name="矩形 2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10" y="1435"/>
                                  <a:ext cx="16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4" name="矩形 2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27" y="1467"/>
                                  <a:ext cx="272" cy="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5" name="矩形 26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01" y="1435"/>
                                  <a:ext cx="58" cy="1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66" name="任意多边形 26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8" y="1443"/>
                                  <a:ext cx="279" cy="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39" h="38">
                                      <a:moveTo>
                                        <a:pt x="339" y="0"/>
                                      </a:moveTo>
                                      <a:cubicBezTo>
                                        <a:pt x="319" y="5"/>
                                        <a:pt x="300" y="10"/>
                                        <a:pt x="288" y="15"/>
                                      </a:cubicBezTo>
                                      <a:cubicBezTo>
                                        <a:pt x="276" y="20"/>
                                        <a:pt x="276" y="26"/>
                                        <a:pt x="267" y="30"/>
                                      </a:cubicBezTo>
                                      <a:cubicBezTo>
                                        <a:pt x="258" y="34"/>
                                        <a:pt x="244" y="35"/>
                                        <a:pt x="234" y="36"/>
                                      </a:cubicBezTo>
                                      <a:cubicBezTo>
                                        <a:pt x="224" y="37"/>
                                        <a:pt x="213" y="38"/>
                                        <a:pt x="204" y="36"/>
                                      </a:cubicBezTo>
                                      <a:cubicBezTo>
                                        <a:pt x="195" y="34"/>
                                        <a:pt x="187" y="29"/>
                                        <a:pt x="177" y="24"/>
                                      </a:cubicBezTo>
                                      <a:cubicBezTo>
                                        <a:pt x="167" y="19"/>
                                        <a:pt x="153" y="11"/>
                                        <a:pt x="141" y="9"/>
                                      </a:cubicBezTo>
                                      <a:cubicBezTo>
                                        <a:pt x="129" y="7"/>
                                        <a:pt x="114" y="10"/>
                                        <a:pt x="102" y="12"/>
                                      </a:cubicBezTo>
                                      <a:cubicBezTo>
                                        <a:pt x="90" y="14"/>
                                        <a:pt x="77" y="21"/>
                                        <a:pt x="69" y="24"/>
                                      </a:cubicBezTo>
                                      <a:cubicBezTo>
                                        <a:pt x="61" y="27"/>
                                        <a:pt x="62" y="28"/>
                                        <a:pt x="51" y="30"/>
                                      </a:cubicBezTo>
                                      <a:cubicBezTo>
                                        <a:pt x="40" y="32"/>
                                        <a:pt x="19" y="34"/>
                                        <a:pt x="0" y="3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7" name="任意多边形 26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3988" y="1519"/>
                                  <a:ext cx="279" cy="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339" h="38">
                                      <a:moveTo>
                                        <a:pt x="339" y="0"/>
                                      </a:moveTo>
                                      <a:cubicBezTo>
                                        <a:pt x="319" y="5"/>
                                        <a:pt x="300" y="10"/>
                                        <a:pt x="288" y="15"/>
                                      </a:cubicBezTo>
                                      <a:cubicBezTo>
                                        <a:pt x="276" y="20"/>
                                        <a:pt x="276" y="26"/>
                                        <a:pt x="267" y="30"/>
                                      </a:cubicBezTo>
                                      <a:cubicBezTo>
                                        <a:pt x="258" y="34"/>
                                        <a:pt x="244" y="35"/>
                                        <a:pt x="234" y="36"/>
                                      </a:cubicBezTo>
                                      <a:cubicBezTo>
                                        <a:pt x="224" y="37"/>
                                        <a:pt x="213" y="38"/>
                                        <a:pt x="204" y="36"/>
                                      </a:cubicBezTo>
                                      <a:cubicBezTo>
                                        <a:pt x="195" y="34"/>
                                        <a:pt x="187" y="29"/>
                                        <a:pt x="177" y="24"/>
                                      </a:cubicBezTo>
                                      <a:cubicBezTo>
                                        <a:pt x="167" y="19"/>
                                        <a:pt x="153" y="11"/>
                                        <a:pt x="141" y="9"/>
                                      </a:cubicBezTo>
                                      <a:cubicBezTo>
                                        <a:pt x="129" y="7"/>
                                        <a:pt x="114" y="10"/>
                                        <a:pt x="102" y="12"/>
                                      </a:cubicBezTo>
                                      <a:cubicBezTo>
                                        <a:pt x="90" y="14"/>
                                        <a:pt x="77" y="21"/>
                                        <a:pt x="69" y="24"/>
                                      </a:cubicBezTo>
                                      <a:cubicBezTo>
                                        <a:pt x="61" y="27"/>
                                        <a:pt x="62" y="28"/>
                                        <a:pt x="51" y="30"/>
                                      </a:cubicBezTo>
                                      <a:cubicBezTo>
                                        <a:pt x="40" y="32"/>
                                        <a:pt x="19" y="34"/>
                                        <a:pt x="0" y="3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8" name="椭圆 268"/>
                              <wps:cNvSpPr>
                                <a:spLocks noChangeAspect="1"/>
                              </wps:cNvSpPr>
                              <wps:spPr>
                                <a:xfrm rot="1046660">
                                  <a:off x="4054" y="1464"/>
                                  <a:ext cx="71" cy="6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圆角矩形 269"/>
                              <wps:cNvSpPr>
                                <a:spLocks noChangeAspect="1"/>
                              </wps:cNvSpPr>
                              <wps:spPr>
                                <a:xfrm rot="4368858">
                                  <a:off x="4032" y="1483"/>
                                  <a:ext cx="109" cy="24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0" name="椭圆 270"/>
                              <wps:cNvSpPr>
                                <a:spLocks noChangeAspect="1"/>
                              </wps:cNvSpPr>
                              <wps:spPr>
                                <a:xfrm rot="1046660">
                                  <a:off x="4070" y="1479"/>
                                  <a:ext cx="37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274" name="组合 27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184" y="1389"/>
                                  <a:ext cx="359" cy="167"/>
                                  <a:chOff x="7149" y="4059"/>
                                  <a:chExt cx="209" cy="182"/>
                                </a:xfrm>
                              </wpg:grpSpPr>
                              <wps:wsp>
                                <wps:cNvPr id="271" name="任意多边形 27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7155" y="4059"/>
                                    <a:ext cx="203" cy="71"/>
                                  </a:xfrm>
                                  <a:custGeom>
                                    <a:avLst/>
                                    <a:gdLst>
                                      <a:gd name="txL" fmla="*/ 3059 w 21600"/>
                                      <a:gd name="txT" fmla="*/ 0 h 21600"/>
                                      <a:gd name="txR" fmla="*/ 18540 w 21600"/>
                                      <a:gd name="txB" fmla="*/ 3267 h 21600"/>
                                    </a:gdLst>
                                    <a:ahLst/>
                                    <a:cxnLst>
                                      <a:cxn ang="270">
                                        <a:pos x="10800" y="0"/>
                                      </a:cxn>
                                      <a:cxn ang="180">
                                        <a:pos x="3059" y="3267"/>
                                      </a:cxn>
                                      <a:cxn ang="270">
                                        <a:pos x="10800" y="0"/>
                                      </a:cxn>
                                      <a:cxn ang="0">
                                        <a:pos x="18540" y="3267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3059" y="3267"/>
                                        </a:moveTo>
                                        <a:arcTo wR="10800" hR="10800" stAng="-8146807" swAng="5493615"/>
                                        <a:lnTo>
                                          <a:pt x="18540" y="3267"/>
                                        </a:lnTo>
                                        <a:arcTo wR="10800" hR="10800" stAng="18946807" swAng="-5493615"/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2" name="任意多边形 27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7149" y="4170"/>
                                    <a:ext cx="203" cy="71"/>
                                  </a:xfrm>
                                  <a:custGeom>
                                    <a:avLst/>
                                    <a:gdLst>
                                      <a:gd name="txL" fmla="*/ 3059 w 21600"/>
                                      <a:gd name="txT" fmla="*/ 0 h 21600"/>
                                      <a:gd name="txR" fmla="*/ 18540 w 21600"/>
                                      <a:gd name="txB" fmla="*/ 3267 h 21600"/>
                                    </a:gdLst>
                                    <a:ahLst/>
                                    <a:cxnLst>
                                      <a:cxn ang="270">
                                        <a:pos x="10800" y="0"/>
                                      </a:cxn>
                                      <a:cxn ang="180">
                                        <a:pos x="3059" y="3267"/>
                                      </a:cxn>
                                      <a:cxn ang="270">
                                        <a:pos x="10800" y="0"/>
                                      </a:cxn>
                                      <a:cxn ang="0">
                                        <a:pos x="18540" y="3267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3059" y="3267"/>
                                        </a:moveTo>
                                        <a:arcTo wR="10800" hR="10800" stAng="-8146807" swAng="5493615"/>
                                        <a:lnTo>
                                          <a:pt x="18540" y="3267"/>
                                        </a:lnTo>
                                        <a:arcTo wR="10800" hR="10800" stAng="18946807" swAng="-5493615"/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273" name="直接连接符 2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329" y="4119"/>
                                    <a:ext cx="0" cy="11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g:grpSp>
                          <wpg:cNvPr id="526" name="组合 526"/>
                          <wpg:cNvGrpSpPr>
                            <a:grpSpLocks noChangeAspect="1"/>
                          </wpg:cNvGrpSpPr>
                          <wpg:grpSpPr>
                            <a:xfrm>
                              <a:off x="4477" y="11898"/>
                              <a:ext cx="626" cy="2218"/>
                              <a:chOff x="4477" y="11898"/>
                              <a:chExt cx="626" cy="2218"/>
                            </a:xfrm>
                          </wpg:grpSpPr>
                          <wpg:grpSp>
                            <wpg:cNvPr id="279" name="组合 27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769" y="11898"/>
                                <a:ext cx="40" cy="2047"/>
                                <a:chOff x="1295" y="2300"/>
                                <a:chExt cx="113" cy="4565"/>
                              </a:xfrm>
                            </wpg:grpSpPr>
                            <wps:wsp>
                              <wps:cNvPr id="277" name="圆角矩形 2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314" y="230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矩形 2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95" y="68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25" name="组合 52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477" y="12357"/>
                                <a:ext cx="626" cy="1759"/>
                                <a:chOff x="4477" y="12357"/>
                                <a:chExt cx="626" cy="1759"/>
                              </a:xfrm>
                            </wpg:grpSpPr>
                            <wpg:grpSp>
                              <wpg:cNvPr id="287" name="组合 28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477" y="13967"/>
                                  <a:ext cx="626" cy="149"/>
                                  <a:chOff x="2000" y="3423"/>
                                  <a:chExt cx="1703" cy="270"/>
                                </a:xfrm>
                              </wpg:grpSpPr>
                              <wpg:grpSp>
                                <wpg:cNvPr id="285" name="组合 285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002" y="3450"/>
                                    <a:ext cx="1701" cy="243"/>
                                    <a:chOff x="2139" y="3129"/>
                                    <a:chExt cx="1701" cy="243"/>
                                  </a:xfrm>
                                </wpg:grpSpPr>
                                <wps:wsp>
                                  <wps:cNvPr id="280" name="矩形 280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139" y="3129"/>
                                      <a:ext cx="1701" cy="22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81" name="任意多边形 281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2366" y="3298"/>
                                      <a:ext cx="1247" cy="57"/>
                                    </a:xfrm>
                                    <a:custGeom>
                                      <a:avLst/>
                                      <a:gdLst>
                                        <a:gd name="txL" fmla="*/ 2310 w 21600"/>
                                        <a:gd name="txT" fmla="*/ 2310 h 21600"/>
                                        <a:gd name="txR" fmla="*/ 19289 w 21600"/>
                                        <a:gd name="txB" fmla="*/ 19289 h 21600"/>
                                      </a:gdLst>
                                      <a:ahLst/>
                                      <a:cxnLst>
                                        <a:cxn ang="0">
                                          <a:pos x="21089" y="10800"/>
                                        </a:cxn>
                                        <a:cxn ang="90">
                                          <a:pos x="10800" y="21600"/>
                                        </a:cxn>
                                        <a:cxn ang="180">
                                          <a:pos x="510" y="10800"/>
                                        </a:cxn>
                                        <a:cxn ang="270">
                                          <a:pos x="10800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21" y="21600"/>
                                          </a:lnTo>
                                          <a:lnTo>
                                            <a:pt x="20579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82" name="矩形 28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366" y="3338"/>
                                      <a:ext cx="1247" cy="3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83" name="直接连接符 283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2364" y="3324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284" name="直接连接符 28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3582" y="3324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286" name="任意多边形 286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000" y="3423"/>
                                    <a:ext cx="1701" cy="28"/>
                                  </a:xfrm>
                                  <a:custGeom>
                                    <a:avLst/>
                                    <a:gdLst>
                                      <a:gd name="txL" fmla="*/ 1920 w 21600"/>
                                      <a:gd name="txT" fmla="*/ 1920 h 21600"/>
                                      <a:gd name="txR" fmla="*/ 19679 w 21600"/>
                                      <a:gd name="txB" fmla="*/ 19679 h 21600"/>
                                    </a:gdLst>
                                    <a:ahLst/>
                                    <a:cxnLst>
                                      <a:cxn ang="0">
                                        <a:pos x="21479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120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41" y="21600"/>
                                        </a:lnTo>
                                        <a:lnTo>
                                          <a:pt x="21359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381" name="组合 38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571" y="13317"/>
                                  <a:ext cx="431" cy="648"/>
                                  <a:chOff x="1753" y="1698"/>
                                  <a:chExt cx="815" cy="1228"/>
                                </a:xfrm>
                              </wpg:grpSpPr>
                              <wpg:grpSp>
                                <wpg:cNvPr id="363" name="组合 36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753" y="1875"/>
                                    <a:ext cx="815" cy="1051"/>
                                    <a:chOff x="2771" y="2490"/>
                                    <a:chExt cx="815" cy="1051"/>
                                  </a:xfrm>
                                </wpg:grpSpPr>
                                <wps:wsp>
                                  <wps:cNvPr id="288" name="圆角矩形 288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2939" y="3484"/>
                                      <a:ext cx="480" cy="57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362" name="组合 362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2771" y="2490"/>
                                      <a:ext cx="815" cy="997"/>
                                      <a:chOff x="2771" y="2490"/>
                                      <a:chExt cx="815" cy="997"/>
                                    </a:xfrm>
                                  </wpg:grpSpPr>
                                  <wpg:grpSp>
                                    <wpg:cNvPr id="291" name="组合 29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3051" y="2598"/>
                                        <a:ext cx="255" cy="292"/>
                                        <a:chOff x="2735" y="2160"/>
                                        <a:chExt cx="255" cy="292"/>
                                      </a:xfrm>
                                    </wpg:grpSpPr>
                                    <wps:wsp>
                                      <wps:cNvPr id="289" name="圆角矩形 28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755" y="2160"/>
                                          <a:ext cx="215" cy="183"/>
                                        </a:xfrm>
                                        <a:prstGeom prst="roundRect">
                                          <a:avLst>
                                            <a:gd name="adj" fmla="val 36065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290" name="任意多边形 290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V="1">
                                          <a:off x="2735" y="2225"/>
                                          <a:ext cx="255" cy="227"/>
                                        </a:xfrm>
                                        <a:custGeom>
                                          <a:avLst/>
                                          <a:gdLst>
                                            <a:gd name="txL" fmla="*/ 2943 w 21600"/>
                                            <a:gd name="txT" fmla="*/ 2943 h 21600"/>
                                            <a:gd name="txR" fmla="*/ 18656 w 21600"/>
                                            <a:gd name="txB" fmla="*/ 18656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20456" y="10800"/>
                                            </a:cxn>
                                            <a:cxn ang="90">
                                              <a:pos x="10800" y="21600"/>
                                            </a:cxn>
                                            <a:cxn ang="180">
                                              <a:pos x="1143" y="10800"/>
                                            </a:cxn>
                                            <a:cxn ang="270">
                                              <a:pos x="10800" y="0"/>
                                            </a:cxn>
                                          </a:cxnLst>
                                          <a:rect l="txL" t="txT" r="txR" b="txB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2287" y="21600"/>
                                              </a:lnTo>
                                              <a:lnTo>
                                                <a:pt x="19313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292" name="矩形 29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051" y="2888"/>
                                        <a:ext cx="255" cy="7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3" name="任意多边形 293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2810" y="2957"/>
                                        <a:ext cx="737" cy="81"/>
                                      </a:xfrm>
                                      <a:custGeom>
                                        <a:avLst/>
                                        <a:gdLst>
                                          <a:gd name="txL" fmla="*/ 5199 w 21600"/>
                                          <a:gd name="txT" fmla="*/ 5199 h 21600"/>
                                          <a:gd name="txR" fmla="*/ 16400 w 21600"/>
                                          <a:gd name="txB" fmla="*/ 16400 h 21600"/>
                                        </a:gdLst>
                                        <a:ahLst/>
                                        <a:cxnLst>
                                          <a:cxn ang="0">
                                            <a:pos x="18200" y="10800"/>
                                          </a:cxn>
                                          <a:cxn ang="90">
                                            <a:pos x="10800" y="21600"/>
                                          </a:cxn>
                                          <a:cxn ang="180">
                                            <a:pos x="3399" y="10800"/>
                                          </a:cxn>
                                          <a:cxn ang="270">
                                            <a:pos x="10800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6799" y="21600"/>
                                            </a:lnTo>
                                            <a:lnTo>
                                              <a:pt x="14801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4" name="任意多边形 29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804" y="3112"/>
                                        <a:ext cx="750" cy="375"/>
                                      </a:xfrm>
                                      <a:custGeom>
                                        <a:avLst/>
                                        <a:gdLst>
                                          <a:gd name="txL" fmla="*/ 3974 w 21600"/>
                                          <a:gd name="txT" fmla="*/ 3974 h 21600"/>
                                          <a:gd name="txR" fmla="*/ 17625 w 21600"/>
                                          <a:gd name="txB" fmla="*/ 17625 h 21600"/>
                                        </a:gdLst>
                                        <a:ahLst/>
                                        <a:cxnLst>
                                          <a:cxn ang="0">
                                            <a:pos x="19425" y="10800"/>
                                          </a:cxn>
                                          <a:cxn ang="90">
                                            <a:pos x="10800" y="21600"/>
                                          </a:cxn>
                                          <a:cxn ang="180">
                                            <a:pos x="2174" y="10800"/>
                                          </a:cxn>
                                          <a:cxn ang="270">
                                            <a:pos x="10800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4349" y="21600"/>
                                            </a:lnTo>
                                            <a:lnTo>
                                              <a:pt x="17251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5" name="直接连接符 29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858" y="3160"/>
                                        <a:ext cx="640" cy="0"/>
                                      </a:xfrm>
                                      <a:prstGeom prst="line">
                                        <a:avLst/>
                                      </a:prstGeom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6" name="矩形 29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771" y="3022"/>
                                        <a:ext cx="815" cy="10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noFill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7" name="任意多边形 29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458" y="3007"/>
                                        <a:ext cx="101" cy="14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01" h="14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3" y="6"/>
                                              <a:pt x="63" y="17"/>
                                              <a:pt x="80" y="30"/>
                                            </a:cubicBezTo>
                                            <a:cubicBezTo>
                                              <a:pt x="97" y="43"/>
                                              <a:pt x="99" y="56"/>
                                              <a:pt x="100" y="75"/>
                                            </a:cubicBezTo>
                                            <a:cubicBezTo>
                                              <a:pt x="101" y="94"/>
                                              <a:pt x="87" y="133"/>
                                              <a:pt x="85" y="14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298" name="任意多边形 298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2803" y="3007"/>
                                        <a:ext cx="101" cy="14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01" h="14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3" y="6"/>
                                              <a:pt x="63" y="17"/>
                                              <a:pt x="80" y="30"/>
                                            </a:cubicBezTo>
                                            <a:cubicBezTo>
                                              <a:pt x="97" y="43"/>
                                              <a:pt x="99" y="56"/>
                                              <a:pt x="100" y="75"/>
                                            </a:cubicBezTo>
                                            <a:cubicBezTo>
                                              <a:pt x="101" y="94"/>
                                              <a:pt x="87" y="133"/>
                                              <a:pt x="85" y="14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336" name="组合 33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3046" y="2840"/>
                                        <a:ext cx="294" cy="625"/>
                                        <a:chOff x="2317" y="2891"/>
                                        <a:chExt cx="294" cy="625"/>
                                      </a:xfrm>
                                    </wpg:grpSpPr>
                                    <wps:wsp>
                                      <wps:cNvPr id="299" name="直接连接符 29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499" y="317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00" name="直接连接符 30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517" y="333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g:grpSp>
                                      <wpg:cNvPr id="335" name="组合 335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2317" y="2891"/>
                                          <a:ext cx="294" cy="625"/>
                                          <a:chOff x="2317" y="2891"/>
                                          <a:chExt cx="294" cy="625"/>
                                        </a:xfrm>
                                      </wpg:grpSpPr>
                                      <wpg:grpSp>
                                        <wpg:cNvPr id="303" name="组合 303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2317" y="2891"/>
                                            <a:ext cx="294" cy="625"/>
                                            <a:chOff x="3046" y="2840"/>
                                            <a:chExt cx="294" cy="625"/>
                                          </a:xfrm>
                                        </wpg:grpSpPr>
                                        <wps:wsp>
                                          <wps:cNvPr id="301" name="任意多边形 301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>
                                              <a:off x="3046" y="2840"/>
                                              <a:ext cx="290" cy="625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pathLst>
                                                <a:path w="290" h="625">
                                                  <a:moveTo>
                                                    <a:pt x="111" y="0"/>
                                                  </a:moveTo>
                                                  <a:cubicBezTo>
                                                    <a:pt x="113" y="30"/>
                                                    <a:pt x="111" y="130"/>
                                                    <a:pt x="124" y="180"/>
                                                  </a:cubicBezTo>
                                                  <a:cubicBezTo>
                                                    <a:pt x="137" y="230"/>
                                                    <a:pt x="175" y="256"/>
                                                    <a:pt x="189" y="300"/>
                                                  </a:cubicBezTo>
                                                  <a:cubicBezTo>
                                                    <a:pt x="203" y="344"/>
                                                    <a:pt x="226" y="412"/>
                                                    <a:pt x="209" y="445"/>
                                                  </a:cubicBezTo>
                                                  <a:cubicBezTo>
                                                    <a:pt x="192" y="478"/>
                                                    <a:pt x="122" y="481"/>
                                                    <a:pt x="89" y="495"/>
                                                  </a:cubicBezTo>
                                                  <a:cubicBezTo>
                                                    <a:pt x="56" y="509"/>
                                                    <a:pt x="21" y="511"/>
                                                    <a:pt x="11" y="529"/>
                                                  </a:cubicBezTo>
                                                  <a:cubicBezTo>
                                                    <a:pt x="1" y="547"/>
                                                    <a:pt x="0" y="592"/>
                                                    <a:pt x="29" y="604"/>
                                                  </a:cubicBezTo>
                                                  <a:cubicBezTo>
                                                    <a:pt x="58" y="616"/>
                                                    <a:pt x="145" y="601"/>
                                                    <a:pt x="185" y="604"/>
                                                  </a:cubicBezTo>
                                                  <a:cubicBezTo>
                                                    <a:pt x="225" y="607"/>
                                                    <a:pt x="252" y="625"/>
                                                    <a:pt x="269" y="625"/>
                                                  </a:cubicBezTo>
                                                  <a:cubicBezTo>
                                                    <a:pt x="286" y="625"/>
                                                    <a:pt x="286" y="608"/>
                                                    <a:pt x="290" y="604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02" name="任意多边形 302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>
                                              <a:off x="3083" y="2840"/>
                                              <a:ext cx="257" cy="600"/>
                                            </a:xfrm>
                                            <a:custGeom>
                                              <a:avLst/>
                                              <a:gdLst/>
                                              <a:ahLst/>
                                              <a:cxnLst/>
                                              <a:pathLst>
                                                <a:path w="257" h="600">
                                                  <a:moveTo>
                                                    <a:pt x="114" y="0"/>
                                                  </a:moveTo>
                                                  <a:cubicBezTo>
                                                    <a:pt x="116" y="30"/>
                                                    <a:pt x="114" y="130"/>
                                                    <a:pt x="127" y="180"/>
                                                  </a:cubicBezTo>
                                                  <a:cubicBezTo>
                                                    <a:pt x="140" y="230"/>
                                                    <a:pt x="177" y="255"/>
                                                    <a:pt x="192" y="300"/>
                                                  </a:cubicBezTo>
                                                  <a:cubicBezTo>
                                                    <a:pt x="207" y="345"/>
                                                    <a:pt x="222" y="417"/>
                                                    <a:pt x="214" y="451"/>
                                                  </a:cubicBezTo>
                                                  <a:cubicBezTo>
                                                    <a:pt x="206" y="485"/>
                                                    <a:pt x="174" y="491"/>
                                                    <a:pt x="142" y="505"/>
                                                  </a:cubicBezTo>
                                                  <a:cubicBezTo>
                                                    <a:pt x="110" y="519"/>
                                                    <a:pt x="44" y="528"/>
                                                    <a:pt x="22" y="538"/>
                                                  </a:cubicBezTo>
                                                  <a:cubicBezTo>
                                                    <a:pt x="0" y="548"/>
                                                    <a:pt x="5" y="558"/>
                                                    <a:pt x="7" y="565"/>
                                                  </a:cubicBezTo>
                                                  <a:cubicBezTo>
                                                    <a:pt x="9" y="572"/>
                                                    <a:pt x="8" y="579"/>
                                                    <a:pt x="34" y="580"/>
                                                  </a:cubicBezTo>
                                                  <a:cubicBezTo>
                                                    <a:pt x="60" y="581"/>
                                                    <a:pt x="126" y="568"/>
                                                    <a:pt x="163" y="571"/>
                                                  </a:cubicBezTo>
                                                  <a:cubicBezTo>
                                                    <a:pt x="200" y="574"/>
                                                    <a:pt x="241" y="595"/>
                                                    <a:pt x="257" y="600"/>
                                                  </a:cubicBezTo>
                                                </a:path>
                                              </a:pathLst>
                                            </a:custGeom>
                                            <a:noFill/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s:wsp>
                                        <wps:cNvPr id="304" name="直接连接符 30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27" y="2895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05" name="直接连接符 305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27" y="2919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06" name="直接连接符 306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27" y="2970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07" name="直接连接符 307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24" y="2943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08" name="直接连接符 308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33" y="3024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09" name="直接连接符 309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48" y="3084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0" name="直接连接符 310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30" y="2997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1" name="直接连接符 311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36" y="305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2" name="直接连接符 31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69" y="3117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3" name="直接连接符 31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87" y="3147"/>
                                            <a:ext cx="42" cy="2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4" name="直接连接符 31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14" y="3207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5" name="直接连接符 315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20" y="3237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6" name="直接连接符 316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23" y="3264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7" name="直接连接符 317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26" y="329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8" name="直接连接符 318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26" y="3315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19" name="直接连接符 319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05" y="3354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0" name="直接连接符 320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81" y="3363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1" name="直接连接符 321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54" y="3372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2" name="直接连接符 32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27" y="338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3" name="直接连接符 32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97" y="3390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4" name="直接连接符 32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64" y="3396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5" name="直接连接符 325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37" y="3405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6" name="直接连接符 326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22" y="3423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7" name="直接连接符 327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22" y="3450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8" name="直接连接符 328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22" y="347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29" name="直接连接符 329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361" y="347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30" name="直接连接符 330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00" y="3471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31" name="直接连接符 331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39" y="3468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32" name="直接连接符 33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481" y="3468"/>
                                            <a:ext cx="42" cy="2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33" name="直接连接符 33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11" y="3465"/>
                                            <a:ext cx="66" cy="4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34" name="直接连接符 33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>
                                            <a:off x="2553" y="3474"/>
                                            <a:ext cx="39" cy="3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</wpg:grpSp>
                                  <wps:wsp>
                                    <wps:cNvPr id="337" name="任意多边形 33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134" y="2667"/>
                                        <a:ext cx="88" cy="185"/>
                                      </a:xfrm>
                                      <a:custGeom>
                                        <a:avLst/>
                                        <a:gdLst>
                                          <a:gd name="txL" fmla="*/ 2413 w 21600"/>
                                          <a:gd name="txT" fmla="*/ 2413 h 21600"/>
                                          <a:gd name="txR" fmla="*/ 19186 w 21600"/>
                                          <a:gd name="txB" fmla="*/ 19186 h 21600"/>
                                        </a:gdLst>
                                        <a:ahLst/>
                                        <a:cxnLst>
                                          <a:cxn ang="0">
                                            <a:pos x="20986" y="10800"/>
                                          </a:cxn>
                                          <a:cxn ang="90">
                                            <a:pos x="10800" y="21600"/>
                                          </a:cxn>
                                          <a:cxn ang="180">
                                            <a:pos x="613" y="10800"/>
                                          </a:cxn>
                                          <a:cxn ang="270">
                                            <a:pos x="10800" y="0"/>
                                          </a:cxn>
                                        </a:cxnLst>
                                        <a:rect l="txL" t="txT" r="txR" b="txB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227" y="21600"/>
                                            </a:lnTo>
                                            <a:lnTo>
                                              <a:pt x="2037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38" name="任意多边形 33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498" y="3141"/>
                                        <a:ext cx="45" cy="18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45" h="18">
                                            <a:moveTo>
                                              <a:pt x="0" y="18"/>
                                            </a:moveTo>
                                            <a:cubicBezTo>
                                              <a:pt x="19" y="10"/>
                                              <a:pt x="38" y="3"/>
                                              <a:pt x="45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39" name="任意多边形 339"/>
                                    <wps:cNvSpPr>
                                      <a:spLocks noChangeAspect="1"/>
                                    </wps:cNvSpPr>
                                    <wps:spPr>
                                      <a:xfrm flipH="1">
                                        <a:off x="2817" y="3141"/>
                                        <a:ext cx="45" cy="18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45" h="18">
                                            <a:moveTo>
                                              <a:pt x="0" y="18"/>
                                            </a:moveTo>
                                            <a:cubicBezTo>
                                              <a:pt x="19" y="10"/>
                                              <a:pt x="38" y="3"/>
                                              <a:pt x="45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0" name="直接连接符 34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892" y="3192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1" name="直接连接符 34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991" y="3192"/>
                                        <a:ext cx="81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2" name="直接连接符 34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117" y="3192"/>
                                        <a:ext cx="3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3" name="直接连接符 34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222" y="3192"/>
                                        <a:ext cx="192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4" name="直接连接符 34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447" y="3192"/>
                                        <a:ext cx="3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5" name="直接连接符 34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937" y="3243"/>
                                        <a:ext cx="75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6" name="直接连接符 346"/>
                                    <wps:cNvSpPr>
                                      <a:spLocks noChangeAspect="1"/>
                                    </wps:cNvSpPr>
                                    <wps:spPr>
                                      <a:xfrm flipV="1">
                                        <a:off x="3108" y="3243"/>
                                        <a:ext cx="11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7" name="直接连接符 34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315" y="3243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8" name="直接连接符 34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414" y="3243"/>
                                        <a:ext cx="42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49" name="直接连接符 34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889" y="3300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0" name="直接连接符 35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003" y="3300"/>
                                        <a:ext cx="8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1" name="直接连接符 35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159" y="3300"/>
                                        <a:ext cx="18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2" name="直接连接符 35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387" y="3300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3" name="直接连接符 35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955" y="3363"/>
                                        <a:ext cx="8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4" name="直接连接符 35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147" y="3369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5" name="直接连接符 35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246" y="3363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6" name="直接连接符 35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324" y="3360"/>
                                        <a:ext cx="8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7" name="直接连接符 35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976" y="3414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8" name="直接连接符 35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297" y="3414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59" name="直接连接符 35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360" y="3414"/>
                                        <a:ext cx="5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60" name="任意多边形 36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111" y="2505"/>
                                        <a:ext cx="30" cy="9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30" h="90">
                                            <a:moveTo>
                                              <a:pt x="30" y="90"/>
                                            </a:moveTo>
                                            <a:cubicBezTo>
                                              <a:pt x="22" y="73"/>
                                              <a:pt x="14" y="57"/>
                                              <a:pt x="9" y="42"/>
                                            </a:cubicBezTo>
                                            <a:cubicBezTo>
                                              <a:pt x="4" y="27"/>
                                              <a:pt x="2" y="13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61" name="任意多边形 36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219" y="2490"/>
                                        <a:ext cx="15" cy="10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5" h="105">
                                            <a:moveTo>
                                              <a:pt x="0" y="105"/>
                                            </a:moveTo>
                                            <a:cubicBezTo>
                                              <a:pt x="5" y="88"/>
                                              <a:pt x="10" y="71"/>
                                              <a:pt x="12" y="54"/>
                                            </a:cubicBezTo>
                                            <a:cubicBezTo>
                                              <a:pt x="14" y="37"/>
                                              <a:pt x="14" y="18"/>
                                              <a:pt x="15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g:grpSp>
                                <wpg:cNvPr id="380" name="组合 38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908" y="1698"/>
                                    <a:ext cx="475" cy="287"/>
                                    <a:chOff x="2155" y="1740"/>
                                    <a:chExt cx="475" cy="287"/>
                                  </a:xfrm>
                                </wpg:grpSpPr>
                                <wpg:grpSp>
                                  <wpg:cNvPr id="368" name="组合 368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2373" y="1982"/>
                                      <a:ext cx="57" cy="45"/>
                                      <a:chOff x="2370" y="1970"/>
                                      <a:chExt cx="66" cy="53"/>
                                    </a:xfrm>
                                  </wpg:grpSpPr>
                                  <wps:wsp>
                                    <wps:cNvPr id="364" name="任意多边形 36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370" y="1970"/>
                                        <a:ext cx="15" cy="5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5" h="50">
                                            <a:moveTo>
                                              <a:pt x="15" y="50"/>
                                            </a:moveTo>
                                            <a:cubicBezTo>
                                              <a:pt x="8" y="30"/>
                                              <a:pt x="2" y="1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65" name="任意多边形 36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395" y="1973"/>
                                        <a:ext cx="1" cy="5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" h="50">
                                            <a:moveTo>
                                              <a:pt x="0" y="50"/>
                                            </a:moveTo>
                                            <a:cubicBezTo>
                                              <a:pt x="0" y="29"/>
                                              <a:pt x="0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66" name="任意多边形 36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415" y="1975"/>
                                        <a:ext cx="1" cy="4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" h="40">
                                            <a:moveTo>
                                              <a:pt x="0" y="40"/>
                                            </a:moveTo>
                                            <a:cubicBezTo>
                                              <a:pt x="0" y="40"/>
                                              <a:pt x="0" y="20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67" name="任意多边形 36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435" y="1980"/>
                                        <a:ext cx="1" cy="4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" h="40">
                                            <a:moveTo>
                                              <a:pt x="0" y="40"/>
                                            </a:moveTo>
                                            <a:cubicBezTo>
                                              <a:pt x="0" y="23"/>
                                              <a:pt x="0" y="7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g:grpSp>
                                  <wpg:cNvPr id="379" name="组合 379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2155" y="1740"/>
                                      <a:ext cx="475" cy="242"/>
                                      <a:chOff x="2155" y="1740"/>
                                      <a:chExt cx="475" cy="242"/>
                                    </a:xfrm>
                                  </wpg:grpSpPr>
                                  <wps:wsp>
                                    <wps:cNvPr id="369" name="任意多边形 36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155" y="1740"/>
                                        <a:ext cx="185" cy="19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85" h="195">
                                            <a:moveTo>
                                              <a:pt x="185" y="195"/>
                                            </a:moveTo>
                                            <a:cubicBezTo>
                                              <a:pt x="182" y="152"/>
                                              <a:pt x="179" y="110"/>
                                              <a:pt x="155" y="80"/>
                                            </a:cubicBezTo>
                                            <a:cubicBezTo>
                                              <a:pt x="131" y="50"/>
                                              <a:pt x="66" y="28"/>
                                              <a:pt x="40" y="15"/>
                                            </a:cubicBezTo>
                                            <a:cubicBezTo>
                                              <a:pt x="14" y="2"/>
                                              <a:pt x="7" y="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70" name="任意多边形 37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460" y="1745"/>
                                        <a:ext cx="170" cy="185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70" h="185">
                                            <a:moveTo>
                                              <a:pt x="0" y="185"/>
                                            </a:moveTo>
                                            <a:cubicBezTo>
                                              <a:pt x="1" y="149"/>
                                              <a:pt x="2" y="113"/>
                                              <a:pt x="20" y="85"/>
                                            </a:cubicBezTo>
                                            <a:cubicBezTo>
                                              <a:pt x="38" y="57"/>
                                              <a:pt x="80" y="34"/>
                                              <a:pt x="105" y="20"/>
                                            </a:cubicBezTo>
                                            <a:cubicBezTo>
                                              <a:pt x="130" y="6"/>
                                              <a:pt x="156" y="4"/>
                                              <a:pt x="17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71" name="任意多边形 37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437" y="1760"/>
                                        <a:ext cx="70" cy="21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70" h="210">
                                            <a:moveTo>
                                              <a:pt x="0" y="210"/>
                                            </a:moveTo>
                                            <a:cubicBezTo>
                                              <a:pt x="1" y="179"/>
                                              <a:pt x="3" y="149"/>
                                              <a:pt x="5" y="120"/>
                                            </a:cubicBezTo>
                                            <a:cubicBezTo>
                                              <a:pt x="7" y="91"/>
                                              <a:pt x="4" y="55"/>
                                              <a:pt x="15" y="35"/>
                                            </a:cubicBezTo>
                                            <a:cubicBezTo>
                                              <a:pt x="26" y="15"/>
                                              <a:pt x="48" y="7"/>
                                              <a:pt x="7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372" name="任意多边形 37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2280" y="1762"/>
                                        <a:ext cx="105" cy="210"/>
                                      </a:xfrm>
                                      <a:custGeom>
                                        <a:avLst/>
                                        <a:gdLst/>
                                        <a:ahLst/>
                                        <a:cxnLst/>
                                        <a:pathLst>
                                          <a:path w="105" h="210">
                                            <a:moveTo>
                                              <a:pt x="105" y="210"/>
                                            </a:moveTo>
                                            <a:cubicBezTo>
                                              <a:pt x="95" y="201"/>
                                              <a:pt x="85" y="193"/>
                                              <a:pt x="80" y="175"/>
                                            </a:cubicBezTo>
                                            <a:cubicBezTo>
                                              <a:pt x="75" y="157"/>
                                              <a:pt x="78" y="122"/>
                                              <a:pt x="75" y="100"/>
                                            </a:cubicBezTo>
                                            <a:cubicBezTo>
                                              <a:pt x="72" y="78"/>
                                              <a:pt x="72" y="57"/>
                                              <a:pt x="60" y="40"/>
                                            </a:cubicBezTo>
                                            <a:cubicBezTo>
                                              <a:pt x="48" y="23"/>
                                              <a:pt x="13" y="8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378" name="组合 378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2325" y="1758"/>
                                        <a:ext cx="115" cy="224"/>
                                        <a:chOff x="2325" y="1758"/>
                                        <a:chExt cx="115" cy="224"/>
                                      </a:xfrm>
                                    </wpg:grpSpPr>
                                    <wps:wsp>
                                      <wps:cNvPr id="373" name="任意多边形 373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370" y="1842"/>
                                          <a:ext cx="22" cy="13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22" h="135">
                                              <a:moveTo>
                                                <a:pt x="22" y="135"/>
                                              </a:moveTo>
                                              <a:cubicBezTo>
                                                <a:pt x="19" y="127"/>
                                                <a:pt x="4" y="102"/>
                                                <a:pt x="2" y="85"/>
                                              </a:cubicBezTo>
                                              <a:cubicBezTo>
                                                <a:pt x="0" y="68"/>
                                                <a:pt x="5" y="44"/>
                                                <a:pt x="7" y="30"/>
                                              </a:cubicBezTo>
                                              <a:cubicBezTo>
                                                <a:pt x="9" y="16"/>
                                                <a:pt x="15" y="6"/>
                                                <a:pt x="17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4" name="任意多边形 374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387" y="1847"/>
                                          <a:ext cx="42" cy="13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42" h="135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3" y="7"/>
                                                <a:pt x="13" y="30"/>
                                                <a:pt x="20" y="45"/>
                                              </a:cubicBezTo>
                                              <a:cubicBezTo>
                                                <a:pt x="27" y="60"/>
                                                <a:pt x="38" y="75"/>
                                                <a:pt x="40" y="90"/>
                                              </a:cubicBezTo>
                                              <a:cubicBezTo>
                                                <a:pt x="42" y="105"/>
                                                <a:pt x="36" y="119"/>
                                                <a:pt x="30" y="13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5" name="任意多边形 37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325" y="1758"/>
                                          <a:ext cx="50" cy="6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50" h="65">
                                              <a:moveTo>
                                                <a:pt x="50" y="65"/>
                                              </a:moveTo>
                                              <a:cubicBezTo>
                                                <a:pt x="41" y="48"/>
                                                <a:pt x="33" y="31"/>
                                                <a:pt x="25" y="20"/>
                                              </a:cubicBezTo>
                                              <a:cubicBezTo>
                                                <a:pt x="17" y="9"/>
                                                <a:pt x="8" y="4"/>
                                                <a:pt x="0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6" name="任意多边形 376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400" y="1758"/>
                                          <a:ext cx="40" cy="7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40" h="75">
                                              <a:moveTo>
                                                <a:pt x="0" y="75"/>
                                              </a:moveTo>
                                              <a:cubicBezTo>
                                                <a:pt x="1" y="58"/>
                                                <a:pt x="3" y="42"/>
                                                <a:pt x="10" y="30"/>
                                              </a:cubicBezTo>
                                              <a:cubicBezTo>
                                                <a:pt x="17" y="18"/>
                                                <a:pt x="28" y="9"/>
                                                <a:pt x="40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377" name="任意多边形 37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2388" y="1899"/>
                                          <a:ext cx="18" cy="6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8" h="69">
                                              <a:moveTo>
                                                <a:pt x="18" y="69"/>
                                              </a:moveTo>
                                              <a:cubicBezTo>
                                                <a:pt x="18" y="56"/>
                                                <a:pt x="18" y="44"/>
                                                <a:pt x="15" y="33"/>
                                              </a:cubicBezTo>
                                              <a:cubicBezTo>
                                                <a:pt x="12" y="22"/>
                                                <a:pt x="6" y="11"/>
                                                <a:pt x="0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</wpg:grpSp>
                            </wpg:grpSp>
                            <wpg:grpSp>
                              <wpg:cNvPr id="524" name="组合 52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503" y="12357"/>
                                  <a:ext cx="578" cy="958"/>
                                  <a:chOff x="3829" y="12337"/>
                                  <a:chExt cx="578" cy="958"/>
                                </a:xfrm>
                              </wpg:grpSpPr>
                              <wpg:grpSp>
                                <wpg:cNvPr id="522" name="组合 522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3829" y="12337"/>
                                    <a:ext cx="578" cy="958"/>
                                    <a:chOff x="3829" y="12337"/>
                                    <a:chExt cx="578" cy="958"/>
                                  </a:xfrm>
                                </wpg:grpSpPr>
                                <wpg:grpSp>
                                  <wpg:cNvPr id="422" name="组合 422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3866" y="13239"/>
                                      <a:ext cx="500" cy="56"/>
                                      <a:chOff x="5148" y="13217"/>
                                      <a:chExt cx="725" cy="82"/>
                                    </a:xfrm>
                                  </wpg:grpSpPr>
                                  <wps:wsp>
                                    <wps:cNvPr id="382" name="圆角矩形 38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5207" y="13240"/>
                                        <a:ext cx="636" cy="59"/>
                                      </a:xfrm>
                                      <a:prstGeom prst="roundRect">
                                        <a:avLst>
                                          <a:gd name="adj" fmla="val 4324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421" name="组合 42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5148" y="13217"/>
                                        <a:ext cx="725" cy="12"/>
                                        <a:chOff x="1275" y="5493"/>
                                        <a:chExt cx="906" cy="15"/>
                                      </a:xfrm>
                                    </wpg:grpSpPr>
                                    <wpg:grpSp>
                                      <wpg:cNvPr id="385" name="组合 385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653" y="5493"/>
                                          <a:ext cx="69" cy="15"/>
                                          <a:chOff x="1425" y="5493"/>
                                          <a:chExt cx="69" cy="15"/>
                                        </a:xfrm>
                                      </wpg:grpSpPr>
                                      <wps:wsp>
                                        <wps:cNvPr id="383" name="直接连接符 38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flipV="1">
                                            <a:off x="1425" y="5493"/>
                                            <a:ext cx="33" cy="1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384" name="直接连接符 38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flipH="1" flipV="1">
                                            <a:off x="1461" y="5493"/>
                                            <a:ext cx="33" cy="1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g:grpSp>
                                      <wpg:cNvPr id="401" name="组合 401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275" y="5493"/>
                                          <a:ext cx="369" cy="15"/>
                                          <a:chOff x="1425" y="5493"/>
                                          <a:chExt cx="369" cy="15"/>
                                        </a:xfrm>
                                      </wpg:grpSpPr>
                                      <wpg:grpSp>
                                        <wpg:cNvPr id="388" name="组合 388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2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386" name="直接连接符 386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87" name="直接连接符 387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391" name="组合 391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97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389" name="直接连接符 389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90" name="直接连接符 390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394" name="组合 394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647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392" name="直接连接符 392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93" name="直接连接符 393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397" name="组合 39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72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395" name="直接连接符 395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96" name="直接连接符 396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400" name="组合 40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57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398" name="直接连接符 398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399" name="直接连接符 399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</wpg:grpSp>
                                    <wpg:grpSp>
                                      <wpg:cNvPr id="404" name="组合 404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734" y="5493"/>
                                          <a:ext cx="69" cy="15"/>
                                          <a:chOff x="1425" y="5493"/>
                                          <a:chExt cx="69" cy="15"/>
                                        </a:xfrm>
                                      </wpg:grpSpPr>
                                      <wps:wsp>
                                        <wps:cNvPr id="402" name="直接连接符 40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flipV="1">
                                            <a:off x="1425" y="5493"/>
                                            <a:ext cx="33" cy="1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403" name="直接连接符 40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flipH="1" flipV="1">
                                            <a:off x="1461" y="5493"/>
                                            <a:ext cx="33" cy="1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g:grpSp>
                                      <wpg:cNvPr id="420" name="组合 420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812" y="5493"/>
                                          <a:ext cx="369" cy="15"/>
                                          <a:chOff x="1425" y="5493"/>
                                          <a:chExt cx="369" cy="15"/>
                                        </a:xfrm>
                                      </wpg:grpSpPr>
                                      <wpg:grpSp>
                                        <wpg:cNvPr id="407" name="组合 407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2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405" name="直接连接符 405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406" name="直接连接符 406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410" name="组合 410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497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408" name="直接连接符 408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409" name="直接连接符 409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413" name="组合 413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647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411" name="直接连接符 411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412" name="直接连接符 412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416" name="组合 416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72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414" name="直接连接符 414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415" name="直接连接符 415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  <wpg:grpSp>
                                        <wpg:cNvPr id="419" name="组合 419"/>
                                        <wpg:cNvGrpSpPr>
                                          <a:grpSpLocks noChangeAspect="1"/>
                                        </wpg:cNvGrpSpPr>
                                        <wpg:grpSpPr>
                                          <a:xfrm>
                                            <a:off x="1575" y="5493"/>
                                            <a:ext cx="69" cy="15"/>
                                            <a:chOff x="1425" y="5493"/>
                                            <a:chExt cx="69" cy="15"/>
                                          </a:xfrm>
                                        </wpg:grpSpPr>
                                        <wps:wsp>
                                          <wps:cNvPr id="417" name="直接连接符 417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V="1">
                                              <a:off x="1425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  <wps:wsp>
                                          <wps:cNvPr id="418" name="直接连接符 418"/>
                                          <wps:cNvSpPr>
                                            <a:spLocks noChangeAspect="1"/>
                                          </wps:cNvSpPr>
                                          <wps:spPr>
                                            <a:xfrm flipH="1" flipV="1">
                                              <a:off x="1461" y="5493"/>
                                              <a:ext cx="33" cy="1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9525" cap="flat" cmpd="sng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headEnd type="none" w="med" len="med"/>
                                              <a:tailEnd type="none" w="med" len="med"/>
                                            </a:ln>
                                          </wps:spPr>
                                          <wps:bodyPr upright="1"/>
                                        </wps:wsp>
                                      </wpg:grpSp>
                                    </wpg:grpSp>
                                  </wpg:grpSp>
                                </wpg:grpSp>
                                <wpg:grpSp>
                                  <wpg:cNvPr id="441" name="组合 44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3859" y="12745"/>
                                      <a:ext cx="471" cy="476"/>
                                      <a:chOff x="6167" y="3318"/>
                                      <a:chExt cx="1020" cy="978"/>
                                    </a:xfrm>
                                  </wpg:grpSpPr>
                                  <wpg:grpSp>
                                    <wpg:cNvPr id="425" name="组合 425"/>
                                    <wpg:cNvGrpSpPr>
                                      <a:grpSpLocks noRot="1" noChangeAspect="1"/>
                                    </wpg:cNvGrpSpPr>
                                    <wpg:grpSpPr>
                                      <a:xfrm>
                                        <a:off x="6167" y="3318"/>
                                        <a:ext cx="1020" cy="978"/>
                                        <a:chOff x="7740" y="816"/>
                                        <a:chExt cx="1740" cy="1890"/>
                                      </a:xfrm>
                                    </wpg:grpSpPr>
                                    <wps:wsp>
                                      <wps:cNvPr id="423" name="流程图: 可选过程 423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965" y="1746"/>
                                          <a:ext cx="1440" cy="960"/>
                                        </a:xfrm>
                                        <a:prstGeom prst="flowChartAlternateProcess">
                                          <a:avLst/>
                                        </a:pr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24" name="任意多边形 424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740" y="816"/>
                                          <a:ext cx="1740" cy="112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740" h="1129">
                                              <a:moveTo>
                                                <a:pt x="225" y="1129"/>
                                              </a:moveTo>
                                              <a:lnTo>
                                                <a:pt x="225" y="360"/>
                                              </a:lnTo>
                                              <a:lnTo>
                                                <a:pt x="225" y="180"/>
                                              </a:lnTo>
                                              <a:lnTo>
                                                <a:pt x="0" y="45"/>
                                              </a:ln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740" y="0"/>
                                              </a:lnTo>
                                              <a:lnTo>
                                                <a:pt x="1665" y="120"/>
                                              </a:lnTo>
                                              <a:lnTo>
                                                <a:pt x="1665" y="1129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28" name="组合 428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295" y="3661"/>
                                        <a:ext cx="279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426" name="矩形 426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27" name="直接连接符 42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31" name="组合 43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447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429" name="矩形 42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30" name="直接连接符 43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34" name="组合 43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634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432" name="矩形 432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33" name="直接连接符 433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37" name="组合 43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821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435" name="矩形 43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36" name="直接连接符 436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40" name="组合 440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866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438" name="矩形 43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39" name="直接连接符 43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442" name="椭圆 442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020" y="13053"/>
                                      <a:ext cx="196" cy="14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3" name="矩形 443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020" y="12444"/>
                                      <a:ext cx="196" cy="6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4" name="圆角矩形 44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009" y="12429"/>
                                      <a:ext cx="218" cy="16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445" name="矩形 44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4029" y="13095"/>
                                      <a:ext cx="182" cy="4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476" name="组合 476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4023" y="12904"/>
                                      <a:ext cx="193" cy="330"/>
                                      <a:chOff x="3750" y="3719"/>
                                      <a:chExt cx="240" cy="572"/>
                                    </a:xfrm>
                                  </wpg:grpSpPr>
                                  <wps:wsp>
                                    <wps:cNvPr id="446" name="直接连接符 44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77" y="3764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47" name="直接连接符 44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1" y="3805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48" name="直接连接符 44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30" y="3805"/>
                                        <a:ext cx="3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49" name="直接连接符 44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9" y="3850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0" name="直接连接符 45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6" y="3900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1" name="直接连接符 45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8" y="3898"/>
                                        <a:ext cx="6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2" name="直接连接符 45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83" y="4205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3" name="直接连接符 45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37" y="3941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4" name="直接连接符 45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17" y="3941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5" name="直接连接符 45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11" y="4251"/>
                                        <a:ext cx="4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6" name="直接连接符 45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90" y="4251"/>
                                        <a:ext cx="65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7" name="直接连接符 45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72" y="3987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8" name="直接连接符 45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47" y="4291"/>
                                        <a:ext cx="60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59" name="直接连接符 45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46" y="4027"/>
                                        <a:ext cx="4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0" name="直接连接符 46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25" y="4027"/>
                                        <a:ext cx="3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1" name="直接连接符 46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1" y="4076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2" name="直接连接符 46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66" y="3853"/>
                                        <a:ext cx="6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3" name="直接连接符 46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1" y="4123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4" name="直接连接符 46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4" y="4121"/>
                                        <a:ext cx="6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5" name="直接连接符 46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2" y="4212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6" name="直接连接符 46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80" y="4068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7" name="椭圆 46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33" y="4247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8" name="椭圆 46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6" y="4113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69" name="椭圆 46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79" y="3981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70" name="椭圆 47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12" y="3867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471" name="椭圆 47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27" y="3759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475" name="组合 475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3750" y="3719"/>
                                        <a:ext cx="240" cy="15"/>
                                        <a:chOff x="3390" y="3744"/>
                                        <a:chExt cx="240" cy="15"/>
                                      </a:xfrm>
                                    </wpg:grpSpPr>
                                    <wps:wsp>
                                      <wps:cNvPr id="472" name="直接连接符 472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417" y="3759"/>
                                          <a:ext cx="18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73" name="任意多边形 473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606" y="3744"/>
                                          <a:ext cx="24" cy="1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24" h="15">
                                              <a:moveTo>
                                                <a:pt x="0" y="15"/>
                                              </a:moveTo>
                                              <a:cubicBezTo>
                                                <a:pt x="0" y="15"/>
                                                <a:pt x="12" y="7"/>
                                                <a:pt x="24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>
                                              <a:alpha val="100000"/>
                                            </a:srgbClr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74" name="任意多边形 474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3390" y="3744"/>
                                          <a:ext cx="24" cy="1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24" h="15">
                                              <a:moveTo>
                                                <a:pt x="0" y="15"/>
                                              </a:moveTo>
                                              <a:cubicBezTo>
                                                <a:pt x="0" y="15"/>
                                                <a:pt x="12" y="7"/>
                                                <a:pt x="24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>
                                              <a:alpha val="100000"/>
                                            </a:srgbClr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g:grpSp>
                                  <wpg:cNvPr id="489" name="组合 489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3829" y="12337"/>
                                      <a:ext cx="578" cy="804"/>
                                      <a:chOff x="8483" y="11617"/>
                                      <a:chExt cx="723" cy="1006"/>
                                    </a:xfrm>
                                  </wpg:grpSpPr>
                                  <wpg:grpSp>
                                    <wpg:cNvPr id="482" name="组合 48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8875" y="11617"/>
                                        <a:ext cx="331" cy="352"/>
                                        <a:chOff x="9906" y="2052"/>
                                        <a:chExt cx="515" cy="550"/>
                                      </a:xfrm>
                                    </wpg:grpSpPr>
                                    <wps:wsp>
                                      <wps:cNvPr id="477" name="矩形 47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0024" y="2078"/>
                                          <a:ext cx="397" cy="5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78" name="矩形 47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24" y="2205"/>
                                          <a:ext cx="57" cy="39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79" name="矩形 47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06" y="2052"/>
                                          <a:ext cx="131" cy="17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0" name="任意多边形 48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23" y="2079"/>
                                          <a:ext cx="139" cy="18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39" h="189">
                                              <a:moveTo>
                                                <a:pt x="139" y="0"/>
                                              </a:moveTo>
                                              <a:cubicBezTo>
                                                <a:pt x="115" y="0"/>
                                                <a:pt x="91" y="0"/>
                                                <a:pt x="73" y="6"/>
                                              </a:cubicBezTo>
                                              <a:cubicBezTo>
                                                <a:pt x="55" y="12"/>
                                                <a:pt x="39" y="22"/>
                                                <a:pt x="28" y="36"/>
                                              </a:cubicBezTo>
                                              <a:cubicBezTo>
                                                <a:pt x="17" y="50"/>
                                                <a:pt x="8" y="68"/>
                                                <a:pt x="4" y="93"/>
                                              </a:cubicBezTo>
                                              <a:cubicBezTo>
                                                <a:pt x="0" y="118"/>
                                                <a:pt x="2" y="169"/>
                                                <a:pt x="1" y="18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1" name="任意多边形 481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80" y="2133"/>
                                          <a:ext cx="61" cy="9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61" h="99">
                                              <a:moveTo>
                                                <a:pt x="61" y="0"/>
                                              </a:moveTo>
                                              <a:cubicBezTo>
                                                <a:pt x="52" y="4"/>
                                                <a:pt x="20" y="8"/>
                                                <a:pt x="10" y="24"/>
                                              </a:cubicBezTo>
                                              <a:cubicBezTo>
                                                <a:pt x="0" y="40"/>
                                                <a:pt x="3" y="83"/>
                                                <a:pt x="1" y="9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488" name="组合 488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8483" y="11617"/>
                                        <a:ext cx="331" cy="1006"/>
                                        <a:chOff x="4064" y="2943"/>
                                        <a:chExt cx="515" cy="1570"/>
                                      </a:xfrm>
                                    </wpg:grpSpPr>
                                    <wps:wsp>
                                      <wps:cNvPr id="483" name="矩形 483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064" y="2969"/>
                                          <a:ext cx="397" cy="5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4" name="矩形 484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504" y="3096"/>
                                          <a:ext cx="57" cy="141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5" name="矩形 485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48" y="2943"/>
                                          <a:ext cx="131" cy="17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6" name="任意多边形 486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23" y="2970"/>
                                          <a:ext cx="139" cy="18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39" h="189">
                                              <a:moveTo>
                                                <a:pt x="139" y="0"/>
                                              </a:moveTo>
                                              <a:cubicBezTo>
                                                <a:pt x="115" y="0"/>
                                                <a:pt x="91" y="0"/>
                                                <a:pt x="73" y="6"/>
                                              </a:cubicBezTo>
                                              <a:cubicBezTo>
                                                <a:pt x="55" y="12"/>
                                                <a:pt x="39" y="22"/>
                                                <a:pt x="28" y="36"/>
                                              </a:cubicBezTo>
                                              <a:cubicBezTo>
                                                <a:pt x="17" y="50"/>
                                                <a:pt x="8" y="68"/>
                                                <a:pt x="4" y="93"/>
                                              </a:cubicBezTo>
                                              <a:cubicBezTo>
                                                <a:pt x="0" y="118"/>
                                                <a:pt x="2" y="169"/>
                                                <a:pt x="1" y="18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87" name="任意多边形 487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44" y="3024"/>
                                          <a:ext cx="61" cy="9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61" h="99">
                                              <a:moveTo>
                                                <a:pt x="61" y="0"/>
                                              </a:moveTo>
                                              <a:cubicBezTo>
                                                <a:pt x="52" y="4"/>
                                                <a:pt x="20" y="8"/>
                                                <a:pt x="10" y="24"/>
                                              </a:cubicBezTo>
                                              <a:cubicBezTo>
                                                <a:pt x="0" y="40"/>
                                                <a:pt x="3" y="83"/>
                                                <a:pt x="1" y="9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g:grpSp>
                                  <wpg:cNvPr id="506" name="组合 506"/>
                                  <wpg:cNvGrpSpPr>
                                    <a:grpSpLocks noChangeAspect="1"/>
                                  </wpg:cNvGrpSpPr>
                                  <wpg:grpSpPr>
                                    <a:xfrm flipH="1">
                                      <a:off x="4009" y="12433"/>
                                      <a:ext cx="224" cy="153"/>
                                      <a:chOff x="9258" y="2139"/>
                                      <a:chExt cx="280" cy="243"/>
                                    </a:xfrm>
                                  </wpg:grpSpPr>
                                  <wpg:grpSp>
                                    <wpg:cNvPr id="504" name="组合 50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9258" y="2139"/>
                                        <a:ext cx="275" cy="243"/>
                                        <a:chOff x="7293" y="2313"/>
                                        <a:chExt cx="275" cy="243"/>
                                      </a:xfrm>
                                    </wpg:grpSpPr>
                                    <wps:wsp>
                                      <wps:cNvPr id="490" name="任意多边形 49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314" y="2313"/>
                                          <a:ext cx="245" cy="243"/>
                                        </a:xfrm>
                                        <a:custGeom>
                                          <a:avLst/>
                                          <a:gdLst>
                                            <a:gd name="txL" fmla="*/ 2725 w 21600"/>
                                            <a:gd name="txT" fmla="*/ 2725 h 21600"/>
                                            <a:gd name="txR" fmla="*/ 18874 w 21600"/>
                                            <a:gd name="txB" fmla="*/ 18874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20674" y="10800"/>
                                            </a:cxn>
                                            <a:cxn ang="90">
                                              <a:pos x="10800" y="21600"/>
                                            </a:cxn>
                                            <a:cxn ang="180">
                                              <a:pos x="925" y="10800"/>
                                            </a:cxn>
                                            <a:cxn ang="270">
                                              <a:pos x="10800" y="0"/>
                                            </a:cxn>
                                          </a:cxnLst>
                                          <a:rect l="txL" t="txT" r="txR" b="txB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1851" y="21600"/>
                                              </a:lnTo>
                                              <a:lnTo>
                                                <a:pt x="19749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1" name="直接连接符 491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41" y="2367"/>
                                          <a:ext cx="227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2" name="直接连接符 492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9" y="2378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3" name="直接连接符 493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3" y="2401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4" name="直接连接符 494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9" y="2429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5" name="直接连接符 495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2" y="2451"/>
                                          <a:ext cx="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6" name="直接连接符 496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3" y="2475"/>
                                          <a:ext cx="249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7" name="直接连接符 497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6" y="2498"/>
                                          <a:ext cx="238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8" name="直接连接符 498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11" y="2510"/>
                                          <a:ext cx="193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499" name="直接连接符 499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22" y="2522"/>
                                          <a:ext cx="119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00" name="直接连接符 500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330" y="2539"/>
                                          <a:ext cx="74" cy="2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01" name="直接连接符 501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440" y="2343"/>
                                          <a:ext cx="119" cy="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02" name="直接连接符 502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486" y="2329"/>
                                          <a:ext cx="74" cy="2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03" name="直接连接符 503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94" y="2356"/>
                                          <a:ext cx="17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505" name="圆角矩形 50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9266" y="2249"/>
                                        <a:ext cx="272" cy="28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507" name="圆角矩形 507"/>
                                  <wps:cNvSpPr>
                                    <a:spLocks noChangeAspect="1"/>
                                  </wps:cNvSpPr>
                                  <wps:spPr>
                                    <a:xfrm rot="5400000">
                                      <a:off x="3984" y="12593"/>
                                      <a:ext cx="93" cy="47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521" name="组合 521"/>
                                  <wpg:cNvGrpSpPr>
                                    <a:grpSpLocks noChangeAspect="1"/>
                                  </wpg:cNvGrpSpPr>
                                  <wpg:grpSpPr>
                                    <a:xfrm rot="5400000">
                                      <a:off x="4162" y="12543"/>
                                      <a:ext cx="143" cy="142"/>
                                      <a:chOff x="1746" y="3522"/>
                                      <a:chExt cx="259" cy="259"/>
                                    </a:xfrm>
                                  </wpg:grpSpPr>
                                  <wpg:grpSp>
                                    <wpg:cNvPr id="519" name="组合 51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746" y="3522"/>
                                        <a:ext cx="259" cy="259"/>
                                        <a:chOff x="1746" y="3522"/>
                                        <a:chExt cx="259" cy="259"/>
                                      </a:xfrm>
                                    </wpg:grpSpPr>
                                    <wpg:grpSp>
                                      <wpg:cNvPr id="514" name="组合 514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856" y="3522"/>
                                          <a:ext cx="45" cy="170"/>
                                          <a:chOff x="1850" y="3522"/>
                                          <a:chExt cx="45" cy="170"/>
                                        </a:xfrm>
                                      </wpg:grpSpPr>
                                      <wps:wsp>
                                        <wps:cNvPr id="508" name="圆角矩形 508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1787" y="3584"/>
                                            <a:ext cx="170" cy="45"/>
                                          </a:xfrm>
                                          <a:prstGeom prst="roundRect">
                                            <a:avLst>
                                              <a:gd name="adj" fmla="val 16667"/>
                                            </a:avLst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09" name="直接连接符 509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7" y="3543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0" name="直接连接符 510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58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1" name="直接连接符 511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76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2" name="直接连接符 51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94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513" name="直接连接符 51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612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515" name="圆角矩形 51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794" y="3696"/>
                                          <a:ext cx="170" cy="85"/>
                                        </a:xfrm>
                                        <a:prstGeom prst="roundRect">
                                          <a:avLst>
                                            <a:gd name="adj" fmla="val 16667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16" name="任意多边形 516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V="1">
                                          <a:off x="1822" y="3639"/>
                                          <a:ext cx="113" cy="57"/>
                                        </a:xfrm>
                                        <a:custGeom>
                                          <a:avLst/>
                                          <a:gdLst>
                                            <a:gd name="txL" fmla="*/ 4500 w 21600"/>
                                            <a:gd name="txT" fmla="*/ 4500 h 21600"/>
                                            <a:gd name="txR" fmla="*/ 17100 w 21600"/>
                                            <a:gd name="txB" fmla="*/ 171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18900" y="10800"/>
                                            </a:cxn>
                                            <a:cxn ang="90">
                                              <a:pos x="10800" y="21600"/>
                                            </a:cxn>
                                            <a:cxn ang="180">
                                              <a:pos x="2700" y="10800"/>
                                            </a:cxn>
                                            <a:cxn ang="270">
                                              <a:pos x="10800" y="0"/>
                                            </a:cxn>
                                          </a:cxnLst>
                                          <a:rect l="txL" t="txT" r="txR" b="txB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5400" y="21600"/>
                                              </a:lnTo>
                                              <a:lnTo>
                                                <a:pt x="16200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17" name="任意多边形 51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902" y="3562"/>
                                          <a:ext cx="103" cy="12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03" h="125">
                                              <a:moveTo>
                                                <a:pt x="0" y="77"/>
                                              </a:moveTo>
                                              <a:cubicBezTo>
                                                <a:pt x="6" y="68"/>
                                                <a:pt x="12" y="59"/>
                                                <a:pt x="18" y="50"/>
                                              </a:cubicBezTo>
                                              <a:cubicBezTo>
                                                <a:pt x="24" y="41"/>
                                                <a:pt x="26" y="28"/>
                                                <a:pt x="36" y="20"/>
                                              </a:cubicBezTo>
                                              <a:cubicBezTo>
                                                <a:pt x="46" y="12"/>
                                                <a:pt x="70" y="0"/>
                                                <a:pt x="81" y="5"/>
                                              </a:cubicBezTo>
                                              <a:cubicBezTo>
                                                <a:pt x="92" y="10"/>
                                                <a:pt x="103" y="33"/>
                                                <a:pt x="99" y="47"/>
                                              </a:cubicBezTo>
                                              <a:cubicBezTo>
                                                <a:pt x="95" y="61"/>
                                                <a:pt x="66" y="80"/>
                                                <a:pt x="57" y="89"/>
                                              </a:cubicBezTo>
                                              <a:cubicBezTo>
                                                <a:pt x="48" y="98"/>
                                                <a:pt x="46" y="98"/>
                                                <a:pt x="42" y="104"/>
                                              </a:cubicBezTo>
                                              <a:cubicBezTo>
                                                <a:pt x="38" y="110"/>
                                                <a:pt x="34" y="117"/>
                                                <a:pt x="30" y="12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18" name="任意多边形 518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1746" y="3562"/>
                                          <a:ext cx="103" cy="12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03" h="125">
                                              <a:moveTo>
                                                <a:pt x="0" y="77"/>
                                              </a:moveTo>
                                              <a:cubicBezTo>
                                                <a:pt x="6" y="68"/>
                                                <a:pt x="12" y="59"/>
                                                <a:pt x="18" y="50"/>
                                              </a:cubicBezTo>
                                              <a:cubicBezTo>
                                                <a:pt x="24" y="41"/>
                                                <a:pt x="26" y="28"/>
                                                <a:pt x="36" y="20"/>
                                              </a:cubicBezTo>
                                              <a:cubicBezTo>
                                                <a:pt x="46" y="12"/>
                                                <a:pt x="70" y="0"/>
                                                <a:pt x="81" y="5"/>
                                              </a:cubicBezTo>
                                              <a:cubicBezTo>
                                                <a:pt x="92" y="10"/>
                                                <a:pt x="103" y="33"/>
                                                <a:pt x="99" y="47"/>
                                              </a:cubicBezTo>
                                              <a:cubicBezTo>
                                                <a:pt x="95" y="61"/>
                                                <a:pt x="66" y="80"/>
                                                <a:pt x="57" y="89"/>
                                              </a:cubicBezTo>
                                              <a:cubicBezTo>
                                                <a:pt x="48" y="98"/>
                                                <a:pt x="46" y="98"/>
                                                <a:pt x="42" y="104"/>
                                              </a:cubicBezTo>
                                              <a:cubicBezTo>
                                                <a:pt x="38" y="110"/>
                                                <a:pt x="34" y="117"/>
                                                <a:pt x="30" y="12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520" name="直接连接符 520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630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s:wsp>
                                <wps:cNvPr id="523" name="直接连接符 5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33" y="12745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g:grpSp>
                          <wpg:cNvPr id="667" name="组合 667"/>
                          <wpg:cNvGrpSpPr>
                            <a:grpSpLocks noChangeAspect="1"/>
                          </wpg:cNvGrpSpPr>
                          <wpg:grpSpPr>
                            <a:xfrm>
                              <a:off x="5303" y="11924"/>
                              <a:ext cx="626" cy="2192"/>
                              <a:chOff x="5243" y="11924"/>
                              <a:chExt cx="626" cy="2192"/>
                            </a:xfrm>
                          </wpg:grpSpPr>
                          <wpg:grpSp>
                            <wpg:cNvPr id="534" name="组合 53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243" y="13967"/>
                                <a:ext cx="626" cy="149"/>
                                <a:chOff x="2000" y="3423"/>
                                <a:chExt cx="1703" cy="270"/>
                              </a:xfrm>
                            </wpg:grpSpPr>
                            <wpg:grpSp>
                              <wpg:cNvPr id="532" name="组合 53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002" y="3450"/>
                                  <a:ext cx="1701" cy="243"/>
                                  <a:chOff x="2139" y="3129"/>
                                  <a:chExt cx="1701" cy="243"/>
                                </a:xfrm>
                              </wpg:grpSpPr>
                              <wps:wsp>
                                <wps:cNvPr id="527" name="矩形 5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139" y="3129"/>
                                    <a:ext cx="1701" cy="22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28" name="任意多边形 52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366" y="3298"/>
                                    <a:ext cx="1247" cy="57"/>
                                  </a:xfrm>
                                  <a:custGeom>
                                    <a:avLst/>
                                    <a:gdLst>
                                      <a:gd name="txL" fmla="*/ 2310 w 21600"/>
                                      <a:gd name="txT" fmla="*/ 2310 h 21600"/>
                                      <a:gd name="txR" fmla="*/ 19289 w 21600"/>
                                      <a:gd name="txB" fmla="*/ 19289 h 21600"/>
                                    </a:gdLst>
                                    <a:ahLst/>
                                    <a:cxnLst>
                                      <a:cxn ang="0">
                                        <a:pos x="21089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510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21" y="21600"/>
                                        </a:lnTo>
                                        <a:lnTo>
                                          <a:pt x="20579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29" name="矩形 5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366" y="3338"/>
                                    <a:ext cx="1247" cy="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530" name="直接连接符 53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364" y="3324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531" name="直接连接符 5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82" y="3324"/>
                                    <a:ext cx="33" cy="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533" name="任意多边形 53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000" y="3423"/>
                                  <a:ext cx="1701" cy="28"/>
                                </a:xfrm>
                                <a:custGeom>
                                  <a:avLst/>
                                  <a:gdLst>
                                    <a:gd name="txL" fmla="*/ 1920 w 21600"/>
                                    <a:gd name="txT" fmla="*/ 1920 h 21600"/>
                                    <a:gd name="txR" fmla="*/ 19679 w 21600"/>
                                    <a:gd name="txB" fmla="*/ 19679 h 21600"/>
                                  </a:gdLst>
                                  <a:ahLst/>
                                  <a:cxnLst>
                                    <a:cxn ang="0">
                                      <a:pos x="21479" y="10800"/>
                                    </a:cxn>
                                    <a:cxn ang="90">
                                      <a:pos x="10800" y="21600"/>
                                    </a:cxn>
                                    <a:cxn ang="180">
                                      <a:pos x="120" y="10800"/>
                                    </a:cxn>
                                    <a:cxn ang="270">
                                      <a:pos x="10800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41" y="21600"/>
                                      </a:lnTo>
                                      <a:lnTo>
                                        <a:pt x="21359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537" name="组合 53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545" y="11924"/>
                                <a:ext cx="40" cy="2052"/>
                                <a:chOff x="1295" y="2300"/>
                                <a:chExt cx="113" cy="4565"/>
                              </a:xfrm>
                            </wpg:grpSpPr>
                            <wps:wsp>
                              <wps:cNvPr id="535" name="圆角矩形 53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314" y="2300"/>
                                  <a:ext cx="74" cy="4535"/>
                                </a:xfrm>
                                <a:prstGeom prst="roundRect">
                                  <a:avLst>
                                    <a:gd name="adj" fmla="val 3648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36" name="矩形 5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295" y="6825"/>
                                  <a:ext cx="113" cy="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538" name="圆角矩形 538"/>
                            <wps:cNvSpPr>
                              <a:spLocks noChangeAspect="1"/>
                            </wps:cNvSpPr>
                            <wps:spPr>
                              <a:xfrm>
                                <a:off x="5347" y="13245"/>
                                <a:ext cx="438" cy="40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54" name="组合 554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479" y="12543"/>
                                <a:ext cx="258" cy="143"/>
                                <a:chOff x="5398" y="11918"/>
                                <a:chExt cx="375" cy="207"/>
                              </a:xfrm>
                            </wpg:grpSpPr>
                            <wps:wsp>
                              <wps:cNvPr id="539" name="圆角矩形 539"/>
                              <wps:cNvSpPr>
                                <a:spLocks noChangeAspect="1"/>
                              </wps:cNvSpPr>
                              <wps:spPr>
                                <a:xfrm rot="5400000">
                                  <a:off x="5364" y="11990"/>
                                  <a:ext cx="135" cy="68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553" name="组合 553"/>
                              <wpg:cNvGrpSpPr>
                                <a:grpSpLocks noChangeAspect="1"/>
                              </wpg:cNvGrpSpPr>
                              <wpg:grpSpPr>
                                <a:xfrm rot="5400000">
                                  <a:off x="5566" y="11918"/>
                                  <a:ext cx="207" cy="207"/>
                                  <a:chOff x="1746" y="3522"/>
                                  <a:chExt cx="259" cy="259"/>
                                </a:xfrm>
                              </wpg:grpSpPr>
                              <wpg:grpSp>
                                <wpg:cNvPr id="551" name="组合 55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746" y="3522"/>
                                    <a:ext cx="259" cy="259"/>
                                    <a:chOff x="1746" y="3522"/>
                                    <a:chExt cx="259" cy="259"/>
                                  </a:xfrm>
                                </wpg:grpSpPr>
                                <wpg:grpSp>
                                  <wpg:cNvPr id="546" name="组合 546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1856" y="3522"/>
                                      <a:ext cx="45" cy="170"/>
                                      <a:chOff x="1850" y="3522"/>
                                      <a:chExt cx="45" cy="170"/>
                                    </a:xfrm>
                                  </wpg:grpSpPr>
                                  <wps:wsp>
                                    <wps:cNvPr id="540" name="圆角矩形 540"/>
                                    <wps:cNvSpPr>
                                      <a:spLocks noChangeAspect="1"/>
                                    </wps:cNvSpPr>
                                    <wps:spPr>
                                      <a:xfrm rot="5400000">
                                        <a:off x="1787" y="3584"/>
                                        <a:ext cx="170" cy="45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41" name="直接连接符 541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7" y="3543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42" name="直接连接符 542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558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43" name="直接连接符 543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576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44" name="直接连接符 544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594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45" name="直接连接符 545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612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547" name="圆角矩形 54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794" y="3696"/>
                                      <a:ext cx="170" cy="85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48" name="任意多边形 548"/>
                                  <wps:cNvSpPr>
                                    <a:spLocks noChangeAspect="1"/>
                                  </wps:cNvSpPr>
                                  <wps:spPr>
                                    <a:xfrm flipV="1">
                                      <a:off x="1822" y="3639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txL" fmla="*/ 4500 w 21600"/>
                                        <a:gd name="txT" fmla="*/ 4500 h 21600"/>
                                        <a:gd name="txR" fmla="*/ 17100 w 21600"/>
                                        <a:gd name="txB" fmla="*/ 17100 h 21600"/>
                                      </a:gdLst>
                                      <a:ahLst/>
                                      <a:cxnLst>
                                        <a:cxn ang="0">
                                          <a:pos x="18900" y="10800"/>
                                        </a:cxn>
                                        <a:cxn ang="90">
                                          <a:pos x="10800" y="21600"/>
                                        </a:cxn>
                                        <a:cxn ang="180">
                                          <a:pos x="2700" y="10800"/>
                                        </a:cxn>
                                        <a:cxn ang="270">
                                          <a:pos x="10800" y="0"/>
                                        </a:cxn>
                                      </a:cxnLst>
                                      <a:rect l="txL" t="txT" r="txR" b="txB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5400" y="21600"/>
                                          </a:lnTo>
                                          <a:lnTo>
                                            <a:pt x="16200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49" name="任意多边形 549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1902" y="3562"/>
                                      <a:ext cx="103" cy="12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103" h="125">
                                          <a:moveTo>
                                            <a:pt x="0" y="77"/>
                                          </a:moveTo>
                                          <a:cubicBezTo>
                                            <a:pt x="6" y="68"/>
                                            <a:pt x="12" y="59"/>
                                            <a:pt x="18" y="50"/>
                                          </a:cubicBezTo>
                                          <a:cubicBezTo>
                                            <a:pt x="24" y="41"/>
                                            <a:pt x="26" y="28"/>
                                            <a:pt x="36" y="20"/>
                                          </a:cubicBezTo>
                                          <a:cubicBezTo>
                                            <a:pt x="46" y="12"/>
                                            <a:pt x="70" y="0"/>
                                            <a:pt x="81" y="5"/>
                                          </a:cubicBezTo>
                                          <a:cubicBezTo>
                                            <a:pt x="92" y="10"/>
                                            <a:pt x="103" y="33"/>
                                            <a:pt x="99" y="47"/>
                                          </a:cubicBezTo>
                                          <a:cubicBezTo>
                                            <a:pt x="95" y="61"/>
                                            <a:pt x="66" y="80"/>
                                            <a:pt x="57" y="89"/>
                                          </a:cubicBezTo>
                                          <a:cubicBezTo>
                                            <a:pt x="48" y="98"/>
                                            <a:pt x="46" y="98"/>
                                            <a:pt x="42" y="104"/>
                                          </a:cubicBezTo>
                                          <a:cubicBezTo>
                                            <a:pt x="38" y="110"/>
                                            <a:pt x="34" y="117"/>
                                            <a:pt x="30" y="12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50" name="任意多边形 550"/>
                                  <wps:cNvSpPr>
                                    <a:spLocks noChangeAspect="1"/>
                                  </wps:cNvSpPr>
                                  <wps:spPr>
                                    <a:xfrm flipH="1">
                                      <a:off x="1746" y="3562"/>
                                      <a:ext cx="103" cy="125"/>
                                    </a:xfrm>
                                    <a:custGeom>
                                      <a:avLst/>
                                      <a:gdLst/>
                                      <a:ahLst/>
                                      <a:cxnLst/>
                                      <a:pathLst>
                                        <a:path w="103" h="125">
                                          <a:moveTo>
                                            <a:pt x="0" y="77"/>
                                          </a:moveTo>
                                          <a:cubicBezTo>
                                            <a:pt x="6" y="68"/>
                                            <a:pt x="12" y="59"/>
                                            <a:pt x="18" y="50"/>
                                          </a:cubicBezTo>
                                          <a:cubicBezTo>
                                            <a:pt x="24" y="41"/>
                                            <a:pt x="26" y="28"/>
                                            <a:pt x="36" y="20"/>
                                          </a:cubicBezTo>
                                          <a:cubicBezTo>
                                            <a:pt x="46" y="12"/>
                                            <a:pt x="70" y="0"/>
                                            <a:pt x="81" y="5"/>
                                          </a:cubicBezTo>
                                          <a:cubicBezTo>
                                            <a:pt x="92" y="10"/>
                                            <a:pt x="103" y="33"/>
                                            <a:pt x="99" y="47"/>
                                          </a:cubicBezTo>
                                          <a:cubicBezTo>
                                            <a:pt x="95" y="61"/>
                                            <a:pt x="66" y="80"/>
                                            <a:pt x="57" y="89"/>
                                          </a:cubicBezTo>
                                          <a:cubicBezTo>
                                            <a:pt x="48" y="98"/>
                                            <a:pt x="46" y="98"/>
                                            <a:pt x="42" y="104"/>
                                          </a:cubicBezTo>
                                          <a:cubicBezTo>
                                            <a:pt x="38" y="110"/>
                                            <a:pt x="34" y="117"/>
                                            <a:pt x="30" y="12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552" name="直接连接符 552"/>
                                <wps:cNvSpPr>
                                  <a:spLocks noChangeAspect="1"/>
                                </wps:cNvSpPr>
                                <wps:spPr>
                                  <a:xfrm rot="300000">
                                    <a:off x="1854" y="3630"/>
                                    <a:ext cx="3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666" name="组合 666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5275" y="12347"/>
                                <a:ext cx="578" cy="897"/>
                                <a:chOff x="7943" y="11617"/>
                                <a:chExt cx="578" cy="897"/>
                              </a:xfrm>
                            </wpg:grpSpPr>
                            <wpg:grpSp>
                              <wpg:cNvPr id="664" name="组合 66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7943" y="11617"/>
                                  <a:ext cx="578" cy="897"/>
                                  <a:chOff x="7943" y="11617"/>
                                  <a:chExt cx="578" cy="897"/>
                                </a:xfrm>
                              </wpg:grpSpPr>
                              <wpg:grpSp>
                                <wpg:cNvPr id="654" name="组合 65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7943" y="11617"/>
                                    <a:ext cx="578" cy="897"/>
                                    <a:chOff x="7943" y="11617"/>
                                    <a:chExt cx="578" cy="897"/>
                                  </a:xfrm>
                                </wpg:grpSpPr>
                                <wpg:grpSp>
                                  <wpg:cNvPr id="573" name="组合 573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7973" y="12025"/>
                                      <a:ext cx="471" cy="476"/>
                                      <a:chOff x="6167" y="3318"/>
                                      <a:chExt cx="1020" cy="978"/>
                                    </a:xfrm>
                                  </wpg:grpSpPr>
                                  <wpg:grpSp>
                                    <wpg:cNvPr id="557" name="组合 557"/>
                                    <wpg:cNvGrpSpPr>
                                      <a:grpSpLocks noRot="1" noChangeAspect="1"/>
                                    </wpg:cNvGrpSpPr>
                                    <wpg:grpSpPr>
                                      <a:xfrm>
                                        <a:off x="6167" y="3318"/>
                                        <a:ext cx="1020" cy="978"/>
                                        <a:chOff x="7740" y="816"/>
                                        <a:chExt cx="1740" cy="1890"/>
                                      </a:xfrm>
                                    </wpg:grpSpPr>
                                    <wps:wsp>
                                      <wps:cNvPr id="555" name="流程图: 可选过程 55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965" y="1746"/>
                                          <a:ext cx="1440" cy="960"/>
                                        </a:xfrm>
                                        <a:prstGeom prst="flowChartAlternateProcess">
                                          <a:avLst/>
                                        </a:pr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56" name="任意多边形 556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740" y="816"/>
                                          <a:ext cx="1740" cy="112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740" h="1129">
                                              <a:moveTo>
                                                <a:pt x="225" y="1129"/>
                                              </a:moveTo>
                                              <a:lnTo>
                                                <a:pt x="225" y="360"/>
                                              </a:lnTo>
                                              <a:lnTo>
                                                <a:pt x="225" y="180"/>
                                              </a:lnTo>
                                              <a:lnTo>
                                                <a:pt x="0" y="45"/>
                                              </a:lnTo>
                                              <a:lnTo>
                                                <a:pt x="285" y="0"/>
                                              </a:lnTo>
                                              <a:lnTo>
                                                <a:pt x="1740" y="0"/>
                                              </a:lnTo>
                                              <a:lnTo>
                                                <a:pt x="1665" y="120"/>
                                              </a:lnTo>
                                              <a:lnTo>
                                                <a:pt x="1665" y="1129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560" name="组合 560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295" y="3661"/>
                                        <a:ext cx="279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558" name="矩形 55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59" name="直接连接符 55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563" name="组合 563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447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561" name="矩形 561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62" name="直接连接符 562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566" name="组合 56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634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564" name="矩形 564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65" name="直接连接符 56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569" name="组合 569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821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567" name="矩形 56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68" name="直接连接符 568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572" name="组合 572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6866" y="3661"/>
                                        <a:ext cx="280" cy="611"/>
                                        <a:chOff x="5380" y="3468"/>
                                        <a:chExt cx="402" cy="468"/>
                                      </a:xfrm>
                                    </wpg:grpSpPr>
                                    <wps:wsp>
                                      <wps:cNvPr id="570" name="矩形 57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420" y="3468"/>
                                          <a:ext cx="322" cy="468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ashHorz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571" name="直接连接符 571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5380" y="3468"/>
                                          <a:ext cx="40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s:wsp>
                                  <wps:cNvPr id="574" name="椭圆 574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8134" y="12333"/>
                                      <a:ext cx="196" cy="14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75" name="矩形 575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8134" y="11724"/>
                                      <a:ext cx="196" cy="6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76" name="圆角矩形 576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8123" y="11709"/>
                                      <a:ext cx="218" cy="16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577" name="矩形 577"/>
                                  <wps:cNvSpPr>
                                    <a:spLocks noChangeAspect="1"/>
                                  </wps:cNvSpPr>
                                  <wps:spPr>
                                    <a:xfrm>
                                      <a:off x="8143" y="12375"/>
                                      <a:ext cx="182" cy="4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608" name="组合 608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8137" y="12184"/>
                                      <a:ext cx="193" cy="330"/>
                                      <a:chOff x="3750" y="3719"/>
                                      <a:chExt cx="240" cy="572"/>
                                    </a:xfrm>
                                  </wpg:grpSpPr>
                                  <wps:wsp>
                                    <wps:cNvPr id="578" name="直接连接符 57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77" y="3764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79" name="直接连接符 57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1" y="3805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0" name="直接连接符 58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30" y="3805"/>
                                        <a:ext cx="3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1" name="直接连接符 58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9" y="3850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2" name="直接连接符 58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6" y="3900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3" name="直接连接符 58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8" y="3898"/>
                                        <a:ext cx="6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4" name="直接连接符 58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83" y="4205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5" name="直接连接符 58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37" y="3941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6" name="直接连接符 58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17" y="3941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7" name="直接连接符 58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11" y="4251"/>
                                        <a:ext cx="4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8" name="直接连接符 58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90" y="4251"/>
                                        <a:ext cx="65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89" name="直接连接符 58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72" y="3987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0" name="直接连接符 59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47" y="4291"/>
                                        <a:ext cx="60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1" name="直接连接符 59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46" y="4027"/>
                                        <a:ext cx="4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2" name="直接连接符 59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25" y="4027"/>
                                        <a:ext cx="34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3" name="直接连接符 59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1" y="4076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4" name="直接连接符 594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66" y="3853"/>
                                        <a:ext cx="6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5" name="直接连接符 595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1" y="4123"/>
                                        <a:ext cx="29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6" name="直接连接符 596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54" y="4121"/>
                                        <a:ext cx="67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7" name="直接连接符 59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92" y="4212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8" name="直接连接符 598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780" y="4068"/>
                                        <a:ext cx="43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599" name="椭圆 599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33" y="4247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00" name="椭圆 600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06" y="4113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01" name="椭圆 601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879" y="3981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02" name="椭圆 602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12" y="3867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s:wsp>
                                    <wps:cNvPr id="603" name="椭圆 603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3927" y="3759"/>
                                        <a:ext cx="28" cy="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  <wpg:grpSp>
                                    <wpg:cNvPr id="607" name="组合 60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3750" y="3719"/>
                                        <a:ext cx="240" cy="15"/>
                                        <a:chOff x="3390" y="3744"/>
                                        <a:chExt cx="240" cy="15"/>
                                      </a:xfrm>
                                    </wpg:grpSpPr>
                                    <wps:wsp>
                                      <wps:cNvPr id="604" name="直接连接符 604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417" y="3759"/>
                                          <a:ext cx="18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05" name="任意多边形 605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3606" y="3744"/>
                                          <a:ext cx="24" cy="1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24" h="15">
                                              <a:moveTo>
                                                <a:pt x="0" y="15"/>
                                              </a:moveTo>
                                              <a:cubicBezTo>
                                                <a:pt x="0" y="15"/>
                                                <a:pt x="12" y="7"/>
                                                <a:pt x="24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>
                                              <a:alpha val="100000"/>
                                            </a:srgbClr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06" name="任意多边形 606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3390" y="3744"/>
                                          <a:ext cx="24" cy="1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24" h="15">
                                              <a:moveTo>
                                                <a:pt x="0" y="15"/>
                                              </a:moveTo>
                                              <a:cubicBezTo>
                                                <a:pt x="0" y="15"/>
                                                <a:pt x="12" y="7"/>
                                                <a:pt x="24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>
                                              <a:alpha val="100000"/>
                                            </a:srgbClr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g:grpSp>
                                  <wpg:cNvPr id="621" name="组合 62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7943" y="11617"/>
                                      <a:ext cx="578" cy="804"/>
                                      <a:chOff x="8483" y="11617"/>
                                      <a:chExt cx="723" cy="1006"/>
                                    </a:xfrm>
                                  </wpg:grpSpPr>
                                  <wpg:grpSp>
                                    <wpg:cNvPr id="614" name="组合 614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8875" y="11617"/>
                                        <a:ext cx="331" cy="352"/>
                                        <a:chOff x="9906" y="2052"/>
                                        <a:chExt cx="515" cy="550"/>
                                      </a:xfrm>
                                    </wpg:grpSpPr>
                                    <wps:wsp>
                                      <wps:cNvPr id="609" name="矩形 60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0024" y="2078"/>
                                          <a:ext cx="397" cy="5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0" name="矩形 610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24" y="2205"/>
                                          <a:ext cx="57" cy="39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1" name="矩形 611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06" y="2052"/>
                                          <a:ext cx="131" cy="17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2" name="任意多边形 612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23" y="2079"/>
                                          <a:ext cx="139" cy="18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39" h="189">
                                              <a:moveTo>
                                                <a:pt x="139" y="0"/>
                                              </a:moveTo>
                                              <a:cubicBezTo>
                                                <a:pt x="115" y="0"/>
                                                <a:pt x="91" y="0"/>
                                                <a:pt x="73" y="6"/>
                                              </a:cubicBezTo>
                                              <a:cubicBezTo>
                                                <a:pt x="55" y="12"/>
                                                <a:pt x="39" y="22"/>
                                                <a:pt x="28" y="36"/>
                                              </a:cubicBezTo>
                                              <a:cubicBezTo>
                                                <a:pt x="17" y="50"/>
                                                <a:pt x="8" y="68"/>
                                                <a:pt x="4" y="93"/>
                                              </a:cubicBezTo>
                                              <a:cubicBezTo>
                                                <a:pt x="0" y="118"/>
                                                <a:pt x="2" y="169"/>
                                                <a:pt x="1" y="18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3" name="任意多边形 613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9980" y="2133"/>
                                          <a:ext cx="61" cy="9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61" h="99">
                                              <a:moveTo>
                                                <a:pt x="61" y="0"/>
                                              </a:moveTo>
                                              <a:cubicBezTo>
                                                <a:pt x="52" y="4"/>
                                                <a:pt x="20" y="8"/>
                                                <a:pt x="10" y="24"/>
                                              </a:cubicBezTo>
                                              <a:cubicBezTo>
                                                <a:pt x="0" y="40"/>
                                                <a:pt x="3" y="83"/>
                                                <a:pt x="1" y="9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g:grpSp>
                                    <wpg:cNvPr id="620" name="组合 620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8483" y="11617"/>
                                        <a:ext cx="331" cy="1006"/>
                                        <a:chOff x="4064" y="2943"/>
                                        <a:chExt cx="515" cy="1570"/>
                                      </a:xfrm>
                                    </wpg:grpSpPr>
                                    <wps:wsp>
                                      <wps:cNvPr id="615" name="矩形 615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064" y="2969"/>
                                          <a:ext cx="397" cy="5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6" name="矩形 616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504" y="3096"/>
                                          <a:ext cx="57" cy="141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7" name="矩形 617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48" y="2943"/>
                                          <a:ext cx="131" cy="17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noFill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8" name="任意多边形 618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23" y="2970"/>
                                          <a:ext cx="139" cy="18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39" h="189">
                                              <a:moveTo>
                                                <a:pt x="139" y="0"/>
                                              </a:moveTo>
                                              <a:cubicBezTo>
                                                <a:pt x="115" y="0"/>
                                                <a:pt x="91" y="0"/>
                                                <a:pt x="73" y="6"/>
                                              </a:cubicBezTo>
                                              <a:cubicBezTo>
                                                <a:pt x="55" y="12"/>
                                                <a:pt x="39" y="22"/>
                                                <a:pt x="28" y="36"/>
                                              </a:cubicBezTo>
                                              <a:cubicBezTo>
                                                <a:pt x="17" y="50"/>
                                                <a:pt x="8" y="68"/>
                                                <a:pt x="4" y="93"/>
                                              </a:cubicBezTo>
                                              <a:cubicBezTo>
                                                <a:pt x="0" y="118"/>
                                                <a:pt x="2" y="169"/>
                                                <a:pt x="1" y="18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19" name="任意多边形 619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4444" y="3024"/>
                                          <a:ext cx="61" cy="99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61" h="99">
                                              <a:moveTo>
                                                <a:pt x="61" y="0"/>
                                              </a:moveTo>
                                              <a:cubicBezTo>
                                                <a:pt x="52" y="4"/>
                                                <a:pt x="20" y="8"/>
                                                <a:pt x="10" y="24"/>
                                              </a:cubicBezTo>
                                              <a:cubicBezTo>
                                                <a:pt x="0" y="40"/>
                                                <a:pt x="3" y="83"/>
                                                <a:pt x="1" y="99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</wpg:grpSp>
                                <wpg:grpSp>
                                  <wpg:cNvPr id="638" name="组合 638"/>
                                  <wpg:cNvGrpSpPr>
                                    <a:grpSpLocks noChangeAspect="1"/>
                                  </wpg:cNvGrpSpPr>
                                  <wpg:grpSpPr>
                                    <a:xfrm flipH="1">
                                      <a:off x="8123" y="11713"/>
                                      <a:ext cx="224" cy="153"/>
                                      <a:chOff x="9258" y="2139"/>
                                      <a:chExt cx="280" cy="243"/>
                                    </a:xfrm>
                                  </wpg:grpSpPr>
                                  <wpg:grpSp>
                                    <wpg:cNvPr id="636" name="组合 636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9258" y="2139"/>
                                        <a:ext cx="275" cy="243"/>
                                        <a:chOff x="7293" y="2313"/>
                                        <a:chExt cx="275" cy="243"/>
                                      </a:xfrm>
                                    </wpg:grpSpPr>
                                    <wps:wsp>
                                      <wps:cNvPr id="622" name="任意多边形 622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7314" y="2313"/>
                                          <a:ext cx="245" cy="243"/>
                                        </a:xfrm>
                                        <a:custGeom>
                                          <a:avLst/>
                                          <a:gdLst>
                                            <a:gd name="txL" fmla="*/ 2725 w 21600"/>
                                            <a:gd name="txT" fmla="*/ 2725 h 21600"/>
                                            <a:gd name="txR" fmla="*/ 18874 w 21600"/>
                                            <a:gd name="txB" fmla="*/ 18874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20674" y="10800"/>
                                            </a:cxn>
                                            <a:cxn ang="90">
                                              <a:pos x="10800" y="21600"/>
                                            </a:cxn>
                                            <a:cxn ang="180">
                                              <a:pos x="925" y="10800"/>
                                            </a:cxn>
                                            <a:cxn ang="270">
                                              <a:pos x="10800" y="0"/>
                                            </a:cxn>
                                          </a:cxnLst>
                                          <a:rect l="txL" t="txT" r="txR" b="txB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1851" y="21600"/>
                                              </a:lnTo>
                                              <a:lnTo>
                                                <a:pt x="19749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3" name="直接连接符 623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41" y="2367"/>
                                          <a:ext cx="227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4" name="直接连接符 624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9" y="2378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5" name="直接连接符 625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3" y="2401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6" name="直接连接符 626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299" y="2429"/>
                                          <a:ext cx="266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7" name="直接连接符 627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2" y="2451"/>
                                          <a:ext cx="255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8" name="直接连接符 628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3" y="2475"/>
                                          <a:ext cx="249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29" name="直接连接符 629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06" y="2498"/>
                                          <a:ext cx="238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0" name="直接连接符 630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11" y="2510"/>
                                          <a:ext cx="193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1" name="直接连接符 631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22" y="2522"/>
                                          <a:ext cx="119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2" name="直接连接符 632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330" y="2539"/>
                                          <a:ext cx="74" cy="2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3" name="直接连接符 633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440" y="2343"/>
                                          <a:ext cx="119" cy="1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4" name="直接连接符 634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 flipV="1">
                                          <a:off x="7486" y="2329"/>
                                          <a:ext cx="74" cy="2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35" name="直接连接符 635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1800000">
                                          <a:off x="7394" y="2356"/>
                                          <a:ext cx="17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63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637" name="圆角矩形 637"/>
                                    <wps:cNvSpPr>
                                      <a:spLocks noChangeAspect="1"/>
                                    </wps:cNvSpPr>
                                    <wps:spPr>
                                      <a:xfrm>
                                        <a:off x="9266" y="2249"/>
                                        <a:ext cx="272" cy="28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  <wps:wsp>
                                  <wps:cNvPr id="639" name="圆角矩形 639"/>
                                  <wps:cNvSpPr>
                                    <a:spLocks noChangeAspect="1"/>
                                  </wps:cNvSpPr>
                                  <wps:spPr>
                                    <a:xfrm rot="5400000">
                                      <a:off x="8098" y="11873"/>
                                      <a:ext cx="93" cy="47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g:grpSp>
                                  <wpg:cNvPr id="653" name="组合 653"/>
                                  <wpg:cNvGrpSpPr>
                                    <a:grpSpLocks noChangeAspect="1"/>
                                  </wpg:cNvGrpSpPr>
                                  <wpg:grpSpPr>
                                    <a:xfrm rot="5400000">
                                      <a:off x="8276" y="11823"/>
                                      <a:ext cx="143" cy="142"/>
                                      <a:chOff x="1746" y="3522"/>
                                      <a:chExt cx="259" cy="259"/>
                                    </a:xfrm>
                                  </wpg:grpSpPr>
                                  <wpg:grpSp>
                                    <wpg:cNvPr id="651" name="组合 651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1746" y="3522"/>
                                        <a:ext cx="259" cy="259"/>
                                        <a:chOff x="1746" y="3522"/>
                                        <a:chExt cx="259" cy="259"/>
                                      </a:xfrm>
                                    </wpg:grpSpPr>
                                    <wpg:grpSp>
                                      <wpg:cNvPr id="646" name="组合 646"/>
                                      <wpg:cNvGrpSpPr>
                                        <a:grpSpLocks noChangeAspect="1"/>
                                      </wpg:cNvGrpSpPr>
                                      <wpg:grpSpPr>
                                        <a:xfrm>
                                          <a:off x="1856" y="3522"/>
                                          <a:ext cx="45" cy="170"/>
                                          <a:chOff x="1850" y="3522"/>
                                          <a:chExt cx="45" cy="170"/>
                                        </a:xfrm>
                                      </wpg:grpSpPr>
                                      <wps:wsp>
                                        <wps:cNvPr id="640" name="圆角矩形 640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5400000">
                                            <a:off x="1787" y="3584"/>
                                            <a:ext cx="170" cy="45"/>
                                          </a:xfrm>
                                          <a:prstGeom prst="roundRect">
                                            <a:avLst>
                                              <a:gd name="adj" fmla="val 16667"/>
                                            </a:avLst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641" name="直接连接符 641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7" y="3543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642" name="直接连接符 642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58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643" name="直接连接符 643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76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644" name="直接连接符 644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594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  <wps:wsp>
                                        <wps:cNvPr id="645" name="直接连接符 645"/>
                                        <wps:cNvSpPr>
                                          <a:spLocks noChangeAspect="1"/>
                                        </wps:cNvSpPr>
                                        <wps:spPr>
                                          <a:xfrm rot="300000">
                                            <a:off x="1854" y="3612"/>
                                            <a:ext cx="36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6350" cap="flat" cmpd="sng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headEnd type="none" w="med" len="med"/>
                                            <a:tailEnd type="none" w="med" len="med"/>
                                          </a:ln>
                                        </wps:spPr>
                                        <wps:bodyPr upright="1"/>
                                      </wps:wsp>
                                    </wpg:grpSp>
                                    <wps:wsp>
                                      <wps:cNvPr id="647" name="圆角矩形 647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794" y="3696"/>
                                          <a:ext cx="170" cy="85"/>
                                        </a:xfrm>
                                        <a:prstGeom prst="roundRect">
                                          <a:avLst>
                                            <a:gd name="adj" fmla="val 16667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48" name="任意多边形 648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V="1">
                                          <a:off x="1822" y="3639"/>
                                          <a:ext cx="113" cy="57"/>
                                        </a:xfrm>
                                        <a:custGeom>
                                          <a:avLst/>
                                          <a:gdLst>
                                            <a:gd name="txL" fmla="*/ 4500 w 21600"/>
                                            <a:gd name="txT" fmla="*/ 4500 h 21600"/>
                                            <a:gd name="txR" fmla="*/ 17100 w 21600"/>
                                            <a:gd name="txB" fmla="*/ 171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18900" y="10800"/>
                                            </a:cxn>
                                            <a:cxn ang="90">
                                              <a:pos x="10800" y="21600"/>
                                            </a:cxn>
                                            <a:cxn ang="180">
                                              <a:pos x="2700" y="10800"/>
                                            </a:cxn>
                                            <a:cxn ang="270">
                                              <a:pos x="10800" y="0"/>
                                            </a:cxn>
                                          </a:cxnLst>
                                          <a:rect l="txL" t="txT" r="txR" b="txB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5400" y="21600"/>
                                              </a:lnTo>
                                              <a:lnTo>
                                                <a:pt x="16200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49" name="任意多边形 649"/>
                                      <wps:cNvSpPr>
                                        <a:spLocks noChangeAspect="1"/>
                                      </wps:cNvSpPr>
                                      <wps:spPr>
                                        <a:xfrm>
                                          <a:off x="1902" y="3562"/>
                                          <a:ext cx="103" cy="12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03" h="125">
                                              <a:moveTo>
                                                <a:pt x="0" y="77"/>
                                              </a:moveTo>
                                              <a:cubicBezTo>
                                                <a:pt x="6" y="68"/>
                                                <a:pt x="12" y="59"/>
                                                <a:pt x="18" y="50"/>
                                              </a:cubicBezTo>
                                              <a:cubicBezTo>
                                                <a:pt x="24" y="41"/>
                                                <a:pt x="26" y="28"/>
                                                <a:pt x="36" y="20"/>
                                              </a:cubicBezTo>
                                              <a:cubicBezTo>
                                                <a:pt x="46" y="12"/>
                                                <a:pt x="70" y="0"/>
                                                <a:pt x="81" y="5"/>
                                              </a:cubicBezTo>
                                              <a:cubicBezTo>
                                                <a:pt x="92" y="10"/>
                                                <a:pt x="103" y="33"/>
                                                <a:pt x="99" y="47"/>
                                              </a:cubicBezTo>
                                              <a:cubicBezTo>
                                                <a:pt x="95" y="61"/>
                                                <a:pt x="66" y="80"/>
                                                <a:pt x="57" y="89"/>
                                              </a:cubicBezTo>
                                              <a:cubicBezTo>
                                                <a:pt x="48" y="98"/>
                                                <a:pt x="46" y="98"/>
                                                <a:pt x="42" y="104"/>
                                              </a:cubicBezTo>
                                              <a:cubicBezTo>
                                                <a:pt x="38" y="110"/>
                                                <a:pt x="34" y="117"/>
                                                <a:pt x="30" y="12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  <wps:wsp>
                                      <wps:cNvPr id="650" name="任意多边形 650"/>
                                      <wps:cNvSpPr>
                                        <a:spLocks noChangeAspect="1"/>
                                      </wps:cNvSpPr>
                                      <wps:spPr>
                                        <a:xfrm flipH="1">
                                          <a:off x="1746" y="3562"/>
                                          <a:ext cx="103" cy="125"/>
                                        </a:xfrm>
                                        <a:custGeom>
                                          <a:avLst/>
                                          <a:gdLst/>
                                          <a:ahLst/>
                                          <a:cxnLst/>
                                          <a:pathLst>
                                            <a:path w="103" h="125">
                                              <a:moveTo>
                                                <a:pt x="0" y="77"/>
                                              </a:moveTo>
                                              <a:cubicBezTo>
                                                <a:pt x="6" y="68"/>
                                                <a:pt x="12" y="59"/>
                                                <a:pt x="18" y="50"/>
                                              </a:cubicBezTo>
                                              <a:cubicBezTo>
                                                <a:pt x="24" y="41"/>
                                                <a:pt x="26" y="28"/>
                                                <a:pt x="36" y="20"/>
                                              </a:cubicBezTo>
                                              <a:cubicBezTo>
                                                <a:pt x="46" y="12"/>
                                                <a:pt x="70" y="0"/>
                                                <a:pt x="81" y="5"/>
                                              </a:cubicBezTo>
                                              <a:cubicBezTo>
                                                <a:pt x="92" y="10"/>
                                                <a:pt x="103" y="33"/>
                                                <a:pt x="99" y="47"/>
                                              </a:cubicBezTo>
                                              <a:cubicBezTo>
                                                <a:pt x="95" y="61"/>
                                                <a:pt x="66" y="80"/>
                                                <a:pt x="57" y="89"/>
                                              </a:cubicBezTo>
                                              <a:cubicBezTo>
                                                <a:pt x="48" y="98"/>
                                                <a:pt x="46" y="98"/>
                                                <a:pt x="42" y="104"/>
                                              </a:cubicBezTo>
                                              <a:cubicBezTo>
                                                <a:pt x="38" y="110"/>
                                                <a:pt x="34" y="117"/>
                                                <a:pt x="30" y="125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headEnd type="none" w="med" len="med"/>
                                          <a:tailEnd type="none" w="med" len="med"/>
                                        </a:ln>
                                      </wps:spPr>
                                      <wps:bodyPr upright="1"/>
                                    </wps:wsp>
                                  </wpg:grpSp>
                                  <wps:wsp>
                                    <wps:cNvPr id="652" name="直接连接符 652"/>
                                    <wps:cNvSpPr>
                                      <a:spLocks noChangeAspect="1"/>
                                    </wps:cNvSpPr>
                                    <wps:spPr>
                                      <a:xfrm rot="300000">
                                        <a:off x="1854" y="3630"/>
                                        <a:ext cx="36" cy="0"/>
                                      </a:xfrm>
                                      <a:prstGeom prst="line">
                                        <a:avLst/>
                                      </a:prstGeom>
                                      <a:ln w="6350" cap="flat" cmpd="sng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headEnd type="none" w="med" len="med"/>
                                        <a:tailEnd type="none" w="med" len="med"/>
                                      </a:ln>
                                    </wps:spPr>
                                    <wps:bodyPr upright="1"/>
                                  </wps:wsp>
                                </wpg:grpSp>
                              </wpg:grpSp>
                              <wps:wsp>
                                <wps:cNvPr id="655" name="任意多边形 65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03" y="12397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56" name="任意多边形 6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033" y="12397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57" name="任意多边形 65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043" y="12241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58" name="任意多边形 65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043" y="12297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59" name="任意多边形 65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13" y="12361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60" name="任意多边形 6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043" y="12367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61" name="任意多边形 66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043" y="12221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62" name="任意多边形 66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03" y="12261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63" name="任意多边形 6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323" y="12145"/>
                                    <a:ext cx="113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58" h="118">
                                        <a:moveTo>
                                          <a:pt x="122" y="1"/>
                                        </a:moveTo>
                                        <a:cubicBezTo>
                                          <a:pt x="89" y="4"/>
                                          <a:pt x="54" y="0"/>
                                          <a:pt x="22" y="11"/>
                                        </a:cubicBezTo>
                                        <a:cubicBezTo>
                                          <a:pt x="11" y="15"/>
                                          <a:pt x="0" y="29"/>
                                          <a:pt x="2" y="41"/>
                                        </a:cubicBezTo>
                                        <a:cubicBezTo>
                                          <a:pt x="4" y="53"/>
                                          <a:pt x="22" y="54"/>
                                          <a:pt x="32" y="61"/>
                                        </a:cubicBezTo>
                                        <a:cubicBezTo>
                                          <a:pt x="49" y="111"/>
                                          <a:pt x="40" y="118"/>
                                          <a:pt x="132" y="81"/>
                                        </a:cubicBezTo>
                                        <a:cubicBezTo>
                                          <a:pt x="158" y="71"/>
                                          <a:pt x="133" y="30"/>
                                          <a:pt x="122" y="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665" name="直接连接符 66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8053" y="12019"/>
                                  <a:ext cx="360" cy="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675" name="组合 675"/>
                          <wpg:cNvGrpSpPr>
                            <a:grpSpLocks noChangeAspect="1"/>
                          </wpg:cNvGrpSpPr>
                          <wpg:grpSpPr>
                            <a:xfrm>
                              <a:off x="6111" y="13967"/>
                              <a:ext cx="626" cy="149"/>
                              <a:chOff x="2000" y="3423"/>
                              <a:chExt cx="1703" cy="270"/>
                            </a:xfrm>
                          </wpg:grpSpPr>
                          <wpg:grpSp>
                            <wpg:cNvPr id="673" name="组合 67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002" y="3450"/>
                                <a:ext cx="1701" cy="243"/>
                                <a:chOff x="2139" y="3129"/>
                                <a:chExt cx="1701" cy="243"/>
                              </a:xfrm>
                            </wpg:grpSpPr>
                            <wps:wsp>
                              <wps:cNvPr id="668" name="矩形 66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139" y="3129"/>
                                  <a:ext cx="1701" cy="2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9" name="任意多边形 66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366" y="3298"/>
                                  <a:ext cx="1247" cy="57"/>
                                </a:xfrm>
                                <a:custGeom>
                                  <a:avLst/>
                                  <a:gdLst>
                                    <a:gd name="txL" fmla="*/ 2310 w 21600"/>
                                    <a:gd name="txT" fmla="*/ 2310 h 21600"/>
                                    <a:gd name="txR" fmla="*/ 19289 w 21600"/>
                                    <a:gd name="txB" fmla="*/ 19289 h 21600"/>
                                  </a:gdLst>
                                  <a:ahLst/>
                                  <a:cxnLst>
                                    <a:cxn ang="0">
                                      <a:pos x="21089" y="10800"/>
                                    </a:cxn>
                                    <a:cxn ang="90">
                                      <a:pos x="10800" y="21600"/>
                                    </a:cxn>
                                    <a:cxn ang="180">
                                      <a:pos x="510" y="10800"/>
                                    </a:cxn>
                                    <a:cxn ang="270">
                                      <a:pos x="10800" y="0"/>
                                    </a:cxn>
                                  </a:cxnLst>
                                  <a:rect l="txL" t="txT" r="txR" b="txB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021" y="21600"/>
                                      </a:lnTo>
                                      <a:lnTo>
                                        <a:pt x="20579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0" name="矩形 6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66" y="3338"/>
                                  <a:ext cx="1247" cy="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671" name="直接连接符 67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364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2" name="直接连接符 6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82" y="3324"/>
                                  <a:ext cx="33" cy="33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74" name="任意多边形 674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2000" y="3423"/>
                                <a:ext cx="1701" cy="28"/>
                              </a:xfrm>
                              <a:custGeom>
                                <a:avLst/>
                                <a:gdLst>
                                  <a:gd name="txL" fmla="*/ 1920 w 21600"/>
                                  <a:gd name="txT" fmla="*/ 1920 h 21600"/>
                                  <a:gd name="txR" fmla="*/ 19679 w 21600"/>
                                  <a:gd name="txB" fmla="*/ 19679 h 21600"/>
                                </a:gdLst>
                                <a:ahLst/>
                                <a:cxnLst>
                                  <a:cxn ang="0">
                                    <a:pos x="21479" y="10800"/>
                                  </a:cxn>
                                  <a:cxn ang="90">
                                    <a:pos x="10800" y="21600"/>
                                  </a:cxn>
                                  <a:cxn ang="180">
                                    <a:pos x="120" y="10800"/>
                                  </a:cxn>
                                  <a:cxn ang="270">
                                    <a:pos x="10800" y="0"/>
                                  </a:cxn>
                                </a:cxnLst>
                                <a:rect l="txL" t="txT" r="txR" b="txB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41" y="21600"/>
                                    </a:lnTo>
                                    <a:lnTo>
                                      <a:pt x="21359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678" name="组合 678"/>
                          <wpg:cNvGrpSpPr>
                            <a:grpSpLocks noChangeAspect="1"/>
                          </wpg:cNvGrpSpPr>
                          <wpg:grpSpPr>
                            <a:xfrm>
                              <a:off x="6413" y="11924"/>
                              <a:ext cx="40" cy="2052"/>
                              <a:chOff x="1295" y="2300"/>
                              <a:chExt cx="113" cy="4565"/>
                            </a:xfrm>
                          </wpg:grpSpPr>
                          <wps:wsp>
                            <wps:cNvPr id="676" name="圆角矩形 676"/>
                            <wps:cNvSpPr>
                              <a:spLocks noChangeAspect="1"/>
                            </wps:cNvSpPr>
                            <wps:spPr>
                              <a:xfrm>
                                <a:off x="1314" y="2300"/>
                                <a:ext cx="74" cy="4535"/>
                              </a:xfrm>
                              <a:prstGeom prst="roundRect">
                                <a:avLst>
                                  <a:gd name="adj" fmla="val 3648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77" name="矩形 677"/>
                            <wps:cNvSpPr>
                              <a:spLocks noChangeAspect="1"/>
                            </wps:cNvSpPr>
                            <wps:spPr>
                              <a:xfrm>
                                <a:off x="1295" y="6825"/>
                                <a:ext cx="113" cy="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76" name="组合 776"/>
                          <wpg:cNvGrpSpPr>
                            <a:grpSpLocks noChangeAspect="1"/>
                          </wpg:cNvGrpSpPr>
                          <wpg:grpSpPr>
                            <a:xfrm>
                              <a:off x="6143" y="12347"/>
                              <a:ext cx="578" cy="938"/>
                              <a:chOff x="6143" y="12347"/>
                              <a:chExt cx="578" cy="938"/>
                            </a:xfrm>
                          </wpg:grpSpPr>
                          <wps:wsp>
                            <wps:cNvPr id="679" name="圆角矩形 679"/>
                            <wps:cNvSpPr>
                              <a:spLocks noChangeAspect="1"/>
                            </wps:cNvSpPr>
                            <wps:spPr>
                              <a:xfrm>
                                <a:off x="6215" y="13245"/>
                                <a:ext cx="438" cy="40"/>
                              </a:xfrm>
                              <a:prstGeom prst="roundRect">
                                <a:avLst>
                                  <a:gd name="adj" fmla="val 4324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80" name="圆角矩形 680"/>
                            <wps:cNvSpPr>
                              <a:spLocks noChangeAspect="1"/>
                            </wps:cNvSpPr>
                            <wps:spPr>
                              <a:xfrm rot="5400000">
                                <a:off x="6324" y="12593"/>
                                <a:ext cx="93" cy="47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694" name="组合 694"/>
                            <wpg:cNvGrpSpPr>
                              <a:grpSpLocks noChangeAspect="1"/>
                            </wpg:cNvGrpSpPr>
                            <wpg:grpSpPr>
                              <a:xfrm rot="5400000">
                                <a:off x="6462" y="12543"/>
                                <a:ext cx="143" cy="142"/>
                                <a:chOff x="1746" y="3522"/>
                                <a:chExt cx="259" cy="259"/>
                              </a:xfrm>
                            </wpg:grpSpPr>
                            <wpg:grpSp>
                              <wpg:cNvPr id="692" name="组合 69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46" y="3522"/>
                                  <a:ext cx="259" cy="259"/>
                                  <a:chOff x="1746" y="3522"/>
                                  <a:chExt cx="259" cy="259"/>
                                </a:xfrm>
                              </wpg:grpSpPr>
                              <wpg:grpSp>
                                <wpg:cNvPr id="687" name="组合 687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856" y="3522"/>
                                    <a:ext cx="45" cy="170"/>
                                    <a:chOff x="1850" y="3522"/>
                                    <a:chExt cx="45" cy="170"/>
                                  </a:xfrm>
                                </wpg:grpSpPr>
                                <wps:wsp>
                                  <wps:cNvPr id="681" name="圆角矩形 681"/>
                                  <wps:cNvSpPr>
                                    <a:spLocks noChangeAspect="1"/>
                                  </wps:cNvSpPr>
                                  <wps:spPr>
                                    <a:xfrm rot="5400000">
                                      <a:off x="1787" y="3584"/>
                                      <a:ext cx="170" cy="45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82" name="直接连接符 682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7" y="354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83" name="直接连接符 683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58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84" name="直接连接符 684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76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85" name="直接连接符 685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9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686" name="直接连接符 686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612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688" name="圆角矩形 68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794" y="3696"/>
                                    <a:ext cx="170" cy="85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89" name="任意多边形 68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822" y="3639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txL" fmla="*/ 4500 w 21600"/>
                                      <a:gd name="txT" fmla="*/ 4500 h 21600"/>
                                      <a:gd name="txR" fmla="*/ 17100 w 21600"/>
                                      <a:gd name="txB" fmla="*/ 17100 h 21600"/>
                                    </a:gdLst>
                                    <a:ahLst/>
                                    <a:cxnLst>
                                      <a:cxn ang="0">
                                        <a:pos x="18900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2700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400" y="21600"/>
                                        </a:lnTo>
                                        <a:lnTo>
                                          <a:pt x="162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0" name="任意多边形 69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902" y="3562"/>
                                    <a:ext cx="103" cy="1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03" h="125">
                                        <a:moveTo>
                                          <a:pt x="0" y="77"/>
                                        </a:moveTo>
                                        <a:cubicBezTo>
                                          <a:pt x="6" y="68"/>
                                          <a:pt x="12" y="59"/>
                                          <a:pt x="18" y="50"/>
                                        </a:cubicBezTo>
                                        <a:cubicBezTo>
                                          <a:pt x="24" y="41"/>
                                          <a:pt x="26" y="28"/>
                                          <a:pt x="36" y="20"/>
                                        </a:cubicBezTo>
                                        <a:cubicBezTo>
                                          <a:pt x="46" y="12"/>
                                          <a:pt x="70" y="0"/>
                                          <a:pt x="81" y="5"/>
                                        </a:cubicBezTo>
                                        <a:cubicBezTo>
                                          <a:pt x="92" y="10"/>
                                          <a:pt x="103" y="33"/>
                                          <a:pt x="99" y="47"/>
                                        </a:cubicBezTo>
                                        <a:cubicBezTo>
                                          <a:pt x="95" y="61"/>
                                          <a:pt x="66" y="80"/>
                                          <a:pt x="57" y="89"/>
                                        </a:cubicBezTo>
                                        <a:cubicBezTo>
                                          <a:pt x="48" y="98"/>
                                          <a:pt x="46" y="98"/>
                                          <a:pt x="42" y="104"/>
                                        </a:cubicBezTo>
                                        <a:cubicBezTo>
                                          <a:pt x="38" y="110"/>
                                          <a:pt x="34" y="117"/>
                                          <a:pt x="30" y="1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91" name="任意多边形 69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1746" y="3562"/>
                                    <a:ext cx="103" cy="1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03" h="125">
                                        <a:moveTo>
                                          <a:pt x="0" y="77"/>
                                        </a:moveTo>
                                        <a:cubicBezTo>
                                          <a:pt x="6" y="68"/>
                                          <a:pt x="12" y="59"/>
                                          <a:pt x="18" y="50"/>
                                        </a:cubicBezTo>
                                        <a:cubicBezTo>
                                          <a:pt x="24" y="41"/>
                                          <a:pt x="26" y="28"/>
                                          <a:pt x="36" y="20"/>
                                        </a:cubicBezTo>
                                        <a:cubicBezTo>
                                          <a:pt x="46" y="12"/>
                                          <a:pt x="70" y="0"/>
                                          <a:pt x="81" y="5"/>
                                        </a:cubicBezTo>
                                        <a:cubicBezTo>
                                          <a:pt x="92" y="10"/>
                                          <a:pt x="103" y="33"/>
                                          <a:pt x="99" y="47"/>
                                        </a:cubicBezTo>
                                        <a:cubicBezTo>
                                          <a:pt x="95" y="61"/>
                                          <a:pt x="66" y="80"/>
                                          <a:pt x="57" y="89"/>
                                        </a:cubicBezTo>
                                        <a:cubicBezTo>
                                          <a:pt x="48" y="98"/>
                                          <a:pt x="46" y="98"/>
                                          <a:pt x="42" y="104"/>
                                        </a:cubicBezTo>
                                        <a:cubicBezTo>
                                          <a:pt x="38" y="110"/>
                                          <a:pt x="34" y="117"/>
                                          <a:pt x="30" y="1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693" name="直接连接符 693"/>
                              <wps:cNvSpPr>
                                <a:spLocks noChangeAspect="1"/>
                              </wps:cNvSpPr>
                              <wps:spPr>
                                <a:xfrm rot="300000">
                                  <a:off x="1854" y="3630"/>
                                  <a:ext cx="36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7" name="组合 69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334" y="12494"/>
                                <a:ext cx="196" cy="740"/>
                                <a:chOff x="6334" y="12464"/>
                                <a:chExt cx="196" cy="740"/>
                              </a:xfrm>
                            </wpg:grpSpPr>
                            <wps:wsp>
                              <wps:cNvPr id="695" name="椭圆 6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334" y="13063"/>
                                  <a:ext cx="196" cy="14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6" name="矩形 6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6334" y="12464"/>
                                  <a:ext cx="196" cy="6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98" name="圆角矩形 698"/>
                            <wps:cNvSpPr>
                              <a:spLocks noChangeAspect="1"/>
                            </wps:cNvSpPr>
                            <wps:spPr>
                              <a:xfrm>
                                <a:off x="6323" y="12439"/>
                                <a:ext cx="218" cy="16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99" name="矩形 699"/>
                            <wps:cNvSpPr>
                              <a:spLocks noChangeAspect="1"/>
                            </wps:cNvSpPr>
                            <wps:spPr>
                              <a:xfrm>
                                <a:off x="6343" y="13105"/>
                                <a:ext cx="182" cy="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g:grpSp>
                            <wpg:cNvPr id="730" name="组合 73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337" y="12914"/>
                                <a:ext cx="193" cy="330"/>
                                <a:chOff x="3750" y="3719"/>
                                <a:chExt cx="240" cy="572"/>
                              </a:xfrm>
                            </wpg:grpSpPr>
                            <wps:wsp>
                              <wps:cNvPr id="700" name="直接连接符 7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77" y="3764"/>
                                  <a:ext cx="15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1" name="直接连接符 70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51" y="3805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2" name="直接连接符 70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30" y="3805"/>
                                  <a:ext cx="34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3" name="直接连接符 7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09" y="3850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4" name="直接连接符 70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96" y="3900"/>
                                  <a:ext cx="29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5" name="直接连接符 70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58" y="3898"/>
                                  <a:ext cx="67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6" name="直接连接符 7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83" y="4205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7" name="直接连接符 7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37" y="3941"/>
                                  <a:ext cx="29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8" name="直接连接符 70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17" y="3941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9" name="直接连接符 7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11" y="4251"/>
                                  <a:ext cx="44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0" name="直接连接符 7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90" y="4251"/>
                                  <a:ext cx="65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1" name="直接连接符 71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72" y="3987"/>
                                  <a:ext cx="15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2" name="直接连接符 7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47" y="4291"/>
                                  <a:ext cx="60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3" name="直接连接符 7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46" y="4027"/>
                                  <a:ext cx="44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4" name="直接连接符 71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25" y="4027"/>
                                  <a:ext cx="34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5" name="直接连接符 71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01" y="4076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6" name="直接连接符 71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66" y="3853"/>
                                  <a:ext cx="69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7" name="直接连接符 71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91" y="4123"/>
                                  <a:ext cx="29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8" name="直接连接符 7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54" y="4121"/>
                                  <a:ext cx="67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9" name="直接连接符 7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92" y="4212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0" name="直接连接符 7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80" y="4068"/>
                                  <a:ext cx="43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1" name="椭圆 72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33" y="4247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2" name="椭圆 7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06" y="4113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3" name="椭圆 7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79" y="3981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4" name="椭圆 7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12" y="3867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5" name="椭圆 7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27" y="3759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729" name="组合 72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3750" y="3719"/>
                                  <a:ext cx="240" cy="15"/>
                                  <a:chOff x="3390" y="3744"/>
                                  <a:chExt cx="240" cy="15"/>
                                </a:xfrm>
                              </wpg:grpSpPr>
                              <wps:wsp>
                                <wps:cNvPr id="726" name="直接连接符 7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17" y="3759"/>
                                    <a:ext cx="186" cy="0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27" name="任意多边形 7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06" y="3744"/>
                                    <a:ext cx="24" cy="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24" h="15">
                                        <a:moveTo>
                                          <a:pt x="0" y="15"/>
                                        </a:moveTo>
                                        <a:cubicBezTo>
                                          <a:pt x="0" y="15"/>
                                          <a:pt x="12" y="7"/>
                                          <a:pt x="2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>
                                        <a:alpha val="100000"/>
                                      </a:srgbClr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28" name="任意多边形 72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390" y="3744"/>
                                    <a:ext cx="24" cy="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24" h="15">
                                        <a:moveTo>
                                          <a:pt x="0" y="15"/>
                                        </a:moveTo>
                                        <a:cubicBezTo>
                                          <a:pt x="0" y="15"/>
                                          <a:pt x="12" y="7"/>
                                          <a:pt x="2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>
                                        <a:alpha val="100000"/>
                                      </a:srgbClr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743" name="组合 743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143" y="12347"/>
                                <a:ext cx="578" cy="804"/>
                                <a:chOff x="8483" y="11617"/>
                                <a:chExt cx="723" cy="1006"/>
                              </a:xfrm>
                            </wpg:grpSpPr>
                            <wpg:grpSp>
                              <wpg:cNvPr id="736" name="组合 73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875" y="11617"/>
                                  <a:ext cx="331" cy="352"/>
                                  <a:chOff x="9906" y="2052"/>
                                  <a:chExt cx="515" cy="550"/>
                                </a:xfrm>
                              </wpg:grpSpPr>
                              <wps:wsp>
                                <wps:cNvPr id="731" name="矩形 7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0024" y="2078"/>
                                    <a:ext cx="39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2" name="矩形 7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924" y="2205"/>
                                    <a:ext cx="57" cy="39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3" name="矩形 73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906" y="2052"/>
                                    <a:ext cx="131" cy="1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734" name="任意多边形 7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923" y="2079"/>
                                    <a:ext cx="139" cy="18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39" h="189">
                                        <a:moveTo>
                                          <a:pt x="139" y="0"/>
                                        </a:moveTo>
                                        <a:cubicBezTo>
                                          <a:pt x="115" y="0"/>
                                          <a:pt x="91" y="0"/>
                                          <a:pt x="73" y="6"/>
                                        </a:cubicBezTo>
                                        <a:cubicBezTo>
                                          <a:pt x="55" y="12"/>
                                          <a:pt x="39" y="22"/>
                                          <a:pt x="28" y="36"/>
                                        </a:cubicBezTo>
                                        <a:cubicBezTo>
                                          <a:pt x="17" y="50"/>
                                          <a:pt x="8" y="68"/>
                                          <a:pt x="4" y="93"/>
                                        </a:cubicBezTo>
                                        <a:cubicBezTo>
                                          <a:pt x="0" y="118"/>
                                          <a:pt x="2" y="169"/>
                                          <a:pt x="1" y="18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5" name="任意多边形 7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9980" y="2133"/>
                                    <a:ext cx="61" cy="9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1" h="99">
                                        <a:moveTo>
                                          <a:pt x="61" y="0"/>
                                        </a:moveTo>
                                        <a:cubicBezTo>
                                          <a:pt x="52" y="4"/>
                                          <a:pt x="20" y="8"/>
                                          <a:pt x="10" y="24"/>
                                        </a:cubicBezTo>
                                        <a:cubicBezTo>
                                          <a:pt x="0" y="40"/>
                                          <a:pt x="3" y="83"/>
                                          <a:pt x="1" y="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742" name="组合 74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483" y="11617"/>
                                  <a:ext cx="331" cy="1006"/>
                                  <a:chOff x="4064" y="2943"/>
                                  <a:chExt cx="515" cy="1570"/>
                                </a:xfrm>
                              </wpg:grpSpPr>
                              <wps:wsp>
                                <wps:cNvPr id="737" name="矩形 73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064" y="2969"/>
                                    <a:ext cx="39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8" name="矩形 73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504" y="3096"/>
                                    <a:ext cx="57" cy="141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39" name="矩形 73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48" y="2943"/>
                                    <a:ext cx="131" cy="1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740" name="任意多边形 74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23" y="2970"/>
                                    <a:ext cx="139" cy="18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39" h="189">
                                        <a:moveTo>
                                          <a:pt x="139" y="0"/>
                                        </a:moveTo>
                                        <a:cubicBezTo>
                                          <a:pt x="115" y="0"/>
                                          <a:pt x="91" y="0"/>
                                          <a:pt x="73" y="6"/>
                                        </a:cubicBezTo>
                                        <a:cubicBezTo>
                                          <a:pt x="55" y="12"/>
                                          <a:pt x="39" y="22"/>
                                          <a:pt x="28" y="36"/>
                                        </a:cubicBezTo>
                                        <a:cubicBezTo>
                                          <a:pt x="17" y="50"/>
                                          <a:pt x="8" y="68"/>
                                          <a:pt x="4" y="93"/>
                                        </a:cubicBezTo>
                                        <a:cubicBezTo>
                                          <a:pt x="0" y="118"/>
                                          <a:pt x="2" y="169"/>
                                          <a:pt x="1" y="18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1" name="任意多边形 74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44" y="3024"/>
                                    <a:ext cx="61" cy="9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61" h="99">
                                        <a:moveTo>
                                          <a:pt x="61" y="0"/>
                                        </a:moveTo>
                                        <a:cubicBezTo>
                                          <a:pt x="52" y="4"/>
                                          <a:pt x="20" y="8"/>
                                          <a:pt x="10" y="24"/>
                                        </a:cubicBezTo>
                                        <a:cubicBezTo>
                                          <a:pt x="0" y="40"/>
                                          <a:pt x="3" y="83"/>
                                          <a:pt x="1" y="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760" name="组合 760"/>
                            <wpg:cNvGrpSpPr>
                              <a:grpSpLocks noChangeAspect="1"/>
                            </wpg:cNvGrpSpPr>
                            <wpg:grpSpPr>
                              <a:xfrm flipH="1">
                                <a:off x="6323" y="12443"/>
                                <a:ext cx="224" cy="153"/>
                                <a:chOff x="9258" y="2139"/>
                                <a:chExt cx="280" cy="243"/>
                              </a:xfrm>
                            </wpg:grpSpPr>
                            <wpg:grpSp>
                              <wpg:cNvPr id="758" name="组合 75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9258" y="2139"/>
                                  <a:ext cx="275" cy="243"/>
                                  <a:chOff x="7293" y="2313"/>
                                  <a:chExt cx="275" cy="243"/>
                                </a:xfrm>
                              </wpg:grpSpPr>
                              <wps:wsp>
                                <wps:cNvPr id="744" name="任意多边形 7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314" y="2313"/>
                                    <a:ext cx="245" cy="243"/>
                                  </a:xfrm>
                                  <a:custGeom>
                                    <a:avLst/>
                                    <a:gdLst>
                                      <a:gd name="txL" fmla="*/ 2725 w 21600"/>
                                      <a:gd name="txT" fmla="*/ 2725 h 21600"/>
                                      <a:gd name="txR" fmla="*/ 18874 w 21600"/>
                                      <a:gd name="txB" fmla="*/ 18874 h 21600"/>
                                    </a:gdLst>
                                    <a:ahLst/>
                                    <a:cxnLst>
                                      <a:cxn ang="0">
                                        <a:pos x="20674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925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851" y="21600"/>
                                        </a:lnTo>
                                        <a:lnTo>
                                          <a:pt x="19749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5" name="直接连接符 745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41" y="2367"/>
                                    <a:ext cx="22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6" name="直接连接符 746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9" y="2378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7" name="直接连接符 747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3" y="2401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8" name="直接连接符 748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9" y="2429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49" name="直接连接符 749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2" y="2451"/>
                                    <a:ext cx="25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0" name="直接连接符 750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3" y="2475"/>
                                    <a:ext cx="24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1" name="直接连接符 751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6" y="2498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2" name="直接连接符 752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11" y="2510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3" name="直接连接符 753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22" y="2522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4" name="直接连接符 754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330" y="2539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5" name="直接连接符 755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440" y="2343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6" name="直接连接符 756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486" y="2329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57" name="直接连接符 757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94" y="2356"/>
                                    <a:ext cx="17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759" name="圆角矩形 75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66" y="2249"/>
                                  <a:ext cx="272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761" name="圆角矩形 761"/>
                            <wps:cNvSpPr>
                              <a:spLocks noChangeAspect="1"/>
                            </wps:cNvSpPr>
                            <wps:spPr>
                              <a:xfrm rot="5400000">
                                <a:off x="6298" y="12603"/>
                                <a:ext cx="93" cy="47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775" name="组合 775"/>
                            <wpg:cNvGrpSpPr>
                              <a:grpSpLocks noChangeAspect="1"/>
                            </wpg:cNvGrpSpPr>
                            <wpg:grpSpPr>
                              <a:xfrm rot="5400000">
                                <a:off x="6476" y="12553"/>
                                <a:ext cx="143" cy="142"/>
                                <a:chOff x="1746" y="3522"/>
                                <a:chExt cx="259" cy="259"/>
                              </a:xfrm>
                            </wpg:grpSpPr>
                            <wpg:grpSp>
                              <wpg:cNvPr id="773" name="组合 77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746" y="3522"/>
                                  <a:ext cx="259" cy="259"/>
                                  <a:chOff x="1746" y="3522"/>
                                  <a:chExt cx="259" cy="259"/>
                                </a:xfrm>
                              </wpg:grpSpPr>
                              <wpg:grpSp>
                                <wpg:cNvPr id="768" name="组合 768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856" y="3522"/>
                                    <a:ext cx="45" cy="170"/>
                                    <a:chOff x="1850" y="3522"/>
                                    <a:chExt cx="45" cy="170"/>
                                  </a:xfrm>
                                </wpg:grpSpPr>
                                <wps:wsp>
                                  <wps:cNvPr id="762" name="圆角矩形 762"/>
                                  <wps:cNvSpPr>
                                    <a:spLocks noChangeAspect="1"/>
                                  </wps:cNvSpPr>
                                  <wps:spPr>
                                    <a:xfrm rot="5400000">
                                      <a:off x="1787" y="3584"/>
                                      <a:ext cx="170" cy="45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63" name="直接连接符 763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7" y="3543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64" name="直接连接符 764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58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65" name="直接连接符 765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76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66" name="直接连接符 766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594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767" name="直接连接符 767"/>
                                  <wps:cNvSpPr>
                                    <a:spLocks noChangeAspect="1"/>
                                  </wps:cNvSpPr>
                                  <wps:spPr>
                                    <a:xfrm rot="300000">
                                      <a:off x="1854" y="3612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ln w="63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none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  <wps:wsp>
                                <wps:cNvPr id="769" name="圆角矩形 76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794" y="3696"/>
                                    <a:ext cx="170" cy="85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70" name="任意多边形 77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1822" y="3639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txL" fmla="*/ 4500 w 21600"/>
                                      <a:gd name="txT" fmla="*/ 4500 h 21600"/>
                                      <a:gd name="txR" fmla="*/ 17100 w 21600"/>
                                      <a:gd name="txB" fmla="*/ 17100 h 21600"/>
                                    </a:gdLst>
                                    <a:ahLst/>
                                    <a:cxnLst>
                                      <a:cxn ang="0">
                                        <a:pos x="18900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2700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5400" y="21600"/>
                                        </a:lnTo>
                                        <a:lnTo>
                                          <a:pt x="16200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71" name="任意多边形 7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1902" y="3562"/>
                                    <a:ext cx="103" cy="1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03" h="125">
                                        <a:moveTo>
                                          <a:pt x="0" y="77"/>
                                        </a:moveTo>
                                        <a:cubicBezTo>
                                          <a:pt x="6" y="68"/>
                                          <a:pt x="12" y="59"/>
                                          <a:pt x="18" y="50"/>
                                        </a:cubicBezTo>
                                        <a:cubicBezTo>
                                          <a:pt x="24" y="41"/>
                                          <a:pt x="26" y="28"/>
                                          <a:pt x="36" y="20"/>
                                        </a:cubicBezTo>
                                        <a:cubicBezTo>
                                          <a:pt x="46" y="12"/>
                                          <a:pt x="70" y="0"/>
                                          <a:pt x="81" y="5"/>
                                        </a:cubicBezTo>
                                        <a:cubicBezTo>
                                          <a:pt x="92" y="10"/>
                                          <a:pt x="103" y="33"/>
                                          <a:pt x="99" y="47"/>
                                        </a:cubicBezTo>
                                        <a:cubicBezTo>
                                          <a:pt x="95" y="61"/>
                                          <a:pt x="66" y="80"/>
                                          <a:pt x="57" y="89"/>
                                        </a:cubicBezTo>
                                        <a:cubicBezTo>
                                          <a:pt x="48" y="98"/>
                                          <a:pt x="46" y="98"/>
                                          <a:pt x="42" y="104"/>
                                        </a:cubicBezTo>
                                        <a:cubicBezTo>
                                          <a:pt x="38" y="110"/>
                                          <a:pt x="34" y="117"/>
                                          <a:pt x="30" y="1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72" name="任意多边形 77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1746" y="3562"/>
                                    <a:ext cx="103" cy="1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03" h="125">
                                        <a:moveTo>
                                          <a:pt x="0" y="77"/>
                                        </a:moveTo>
                                        <a:cubicBezTo>
                                          <a:pt x="6" y="68"/>
                                          <a:pt x="12" y="59"/>
                                          <a:pt x="18" y="50"/>
                                        </a:cubicBezTo>
                                        <a:cubicBezTo>
                                          <a:pt x="24" y="41"/>
                                          <a:pt x="26" y="28"/>
                                          <a:pt x="36" y="20"/>
                                        </a:cubicBezTo>
                                        <a:cubicBezTo>
                                          <a:pt x="46" y="12"/>
                                          <a:pt x="70" y="0"/>
                                          <a:pt x="81" y="5"/>
                                        </a:cubicBezTo>
                                        <a:cubicBezTo>
                                          <a:pt x="92" y="10"/>
                                          <a:pt x="103" y="33"/>
                                          <a:pt x="99" y="47"/>
                                        </a:cubicBezTo>
                                        <a:cubicBezTo>
                                          <a:pt x="95" y="61"/>
                                          <a:pt x="66" y="80"/>
                                          <a:pt x="57" y="89"/>
                                        </a:cubicBezTo>
                                        <a:cubicBezTo>
                                          <a:pt x="48" y="98"/>
                                          <a:pt x="46" y="98"/>
                                          <a:pt x="42" y="104"/>
                                        </a:cubicBezTo>
                                        <a:cubicBezTo>
                                          <a:pt x="38" y="110"/>
                                          <a:pt x="34" y="117"/>
                                          <a:pt x="30" y="1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774" name="直接连接符 774"/>
                              <wps:cNvSpPr>
                                <a:spLocks noChangeAspect="1"/>
                              </wps:cNvSpPr>
                              <wps:spPr>
                                <a:xfrm rot="300000">
                                  <a:off x="1854" y="3630"/>
                                  <a:ext cx="36" cy="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827" name="组合 827"/>
                          <wpg:cNvGrpSpPr>
                            <a:grpSpLocks noChangeAspect="1"/>
                          </wpg:cNvGrpSpPr>
                          <wpg:grpSpPr>
                            <a:xfrm>
                              <a:off x="6887" y="12349"/>
                              <a:ext cx="550" cy="1754"/>
                              <a:chOff x="6951" y="12349"/>
                              <a:chExt cx="550" cy="1754"/>
                            </a:xfrm>
                          </wpg:grpSpPr>
                          <wpg:grpSp>
                            <wpg:cNvPr id="789" name="组合 789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995" y="13384"/>
                                <a:ext cx="467" cy="719"/>
                                <a:chOff x="2198" y="2220"/>
                                <a:chExt cx="732" cy="1127"/>
                              </a:xfrm>
                            </wpg:grpSpPr>
                            <wps:wsp>
                              <wps:cNvPr id="777" name="圆角矩形 7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224" y="3153"/>
                                  <a:ext cx="680" cy="19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8" name="圆角矩形 7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78" y="2220"/>
                                  <a:ext cx="369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9" name="矩形 7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35" y="2298"/>
                                  <a:ext cx="255" cy="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0" name="矩形 7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88" y="2264"/>
                                  <a:ext cx="35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781" name="任意多边形 7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394" y="2247"/>
                                  <a:ext cx="44" cy="8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4" h="84">
                                      <a:moveTo>
                                        <a:pt x="42" y="84"/>
                                      </a:moveTo>
                                      <a:cubicBezTo>
                                        <a:pt x="43" y="71"/>
                                        <a:pt x="44" y="58"/>
                                        <a:pt x="42" y="48"/>
                                      </a:cubicBezTo>
                                      <a:cubicBezTo>
                                        <a:pt x="40" y="38"/>
                                        <a:pt x="37" y="29"/>
                                        <a:pt x="30" y="21"/>
                                      </a:cubicBezTo>
                                      <a:cubicBezTo>
                                        <a:pt x="23" y="13"/>
                                        <a:pt x="6" y="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2" name="矩形 78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04" y="2520"/>
                                  <a:ext cx="321" cy="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783" name="矩形 78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198" y="3108"/>
                                  <a:ext cx="732" cy="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784" name="直接连接符 78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226" y="2589"/>
                                  <a:ext cx="192" cy="62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5" name="直接连接符 7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06" y="2589"/>
                                  <a:ext cx="192" cy="62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6" name="任意多边形 78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91" y="2247"/>
                                  <a:ext cx="44" cy="9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44" h="96">
                                      <a:moveTo>
                                        <a:pt x="0" y="96"/>
                                      </a:moveTo>
                                      <a:cubicBezTo>
                                        <a:pt x="0" y="88"/>
                                        <a:pt x="0" y="60"/>
                                        <a:pt x="2" y="48"/>
                                      </a:cubicBezTo>
                                      <a:cubicBezTo>
                                        <a:pt x="4" y="36"/>
                                        <a:pt x="7" y="29"/>
                                        <a:pt x="14" y="21"/>
                                      </a:cubicBezTo>
                                      <a:cubicBezTo>
                                        <a:pt x="21" y="13"/>
                                        <a:pt x="38" y="4"/>
                                        <a:pt x="44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7" name="任意多边形 7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15" y="2511"/>
                                  <a:ext cx="21" cy="9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1" h="90">
                                      <a:moveTo>
                                        <a:pt x="21" y="0"/>
                                      </a:moveTo>
                                      <a:cubicBezTo>
                                        <a:pt x="19" y="10"/>
                                        <a:pt x="18" y="21"/>
                                        <a:pt x="15" y="36"/>
                                      </a:cubicBezTo>
                                      <a:cubicBezTo>
                                        <a:pt x="12" y="51"/>
                                        <a:pt x="6" y="70"/>
                                        <a:pt x="0" y="9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8" name="任意多边形 788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691" y="2511"/>
                                  <a:ext cx="21" cy="9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21" h="90">
                                      <a:moveTo>
                                        <a:pt x="21" y="0"/>
                                      </a:moveTo>
                                      <a:cubicBezTo>
                                        <a:pt x="19" y="10"/>
                                        <a:pt x="18" y="21"/>
                                        <a:pt x="15" y="36"/>
                                      </a:cubicBezTo>
                                      <a:cubicBezTo>
                                        <a:pt x="12" y="51"/>
                                        <a:pt x="6" y="70"/>
                                        <a:pt x="0" y="9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796" name="组合 796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043" y="13904"/>
                                <a:ext cx="373" cy="155"/>
                                <a:chOff x="7854" y="9404"/>
                                <a:chExt cx="805" cy="142"/>
                              </a:xfrm>
                            </wpg:grpSpPr>
                            <wpg:grpSp>
                              <wpg:cNvPr id="792" name="组合 79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7854" y="9404"/>
                                  <a:ext cx="805" cy="46"/>
                                  <a:chOff x="7854" y="9404"/>
                                  <a:chExt cx="805" cy="46"/>
                                </a:xfrm>
                              </wpg:grpSpPr>
                              <wps:wsp>
                                <wps:cNvPr id="790" name="直接连接符 79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854" y="9404"/>
                                    <a:ext cx="805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91" name="直接连接符 79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864" y="9449"/>
                                    <a:ext cx="748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795" name="组合 79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7854" y="9500"/>
                                  <a:ext cx="805" cy="46"/>
                                  <a:chOff x="7854" y="9404"/>
                                  <a:chExt cx="805" cy="46"/>
                                </a:xfrm>
                              </wpg:grpSpPr>
                              <wps:wsp>
                                <wps:cNvPr id="793" name="直接连接符 79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854" y="9404"/>
                                    <a:ext cx="805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94" name="直接连接符 79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864" y="9449"/>
                                    <a:ext cx="748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802" name="组合 80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236" y="13231"/>
                                <a:ext cx="265" cy="281"/>
                                <a:chOff x="9906" y="2052"/>
                                <a:chExt cx="515" cy="550"/>
                              </a:xfrm>
                            </wpg:grpSpPr>
                            <wps:wsp>
                              <wps:cNvPr id="797" name="矩形 7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0024" y="2078"/>
                                  <a:ext cx="397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98" name="矩形 79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924" y="2205"/>
                                  <a:ext cx="57" cy="3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99" name="矩形 79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906" y="2052"/>
                                  <a:ext cx="131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800" name="任意多边形 8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923" y="2079"/>
                                  <a:ext cx="139" cy="18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1" name="任意多边形 80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980" y="2133"/>
                                  <a:ext cx="61" cy="99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08" name="组合 80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951" y="12349"/>
                                <a:ext cx="265" cy="1682"/>
                                <a:chOff x="7583" y="12709"/>
                                <a:chExt cx="265" cy="1682"/>
                              </a:xfrm>
                            </wpg:grpSpPr>
                            <wps:wsp>
                              <wps:cNvPr id="803" name="矩形 80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7583" y="12722"/>
                                  <a:ext cx="204" cy="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4" name="矩形 80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7811" y="12781"/>
                                  <a:ext cx="30" cy="16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5" name="矩形 80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7781" y="12709"/>
                                  <a:ext cx="67" cy="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806" name="任意多边形 80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7768" y="12723"/>
                                  <a:ext cx="71" cy="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139" h="189">
                                      <a:moveTo>
                                        <a:pt x="139" y="0"/>
                                      </a:moveTo>
                                      <a:cubicBezTo>
                                        <a:pt x="115" y="0"/>
                                        <a:pt x="91" y="0"/>
                                        <a:pt x="73" y="6"/>
                                      </a:cubicBezTo>
                                      <a:cubicBezTo>
                                        <a:pt x="55" y="12"/>
                                        <a:pt x="39" y="22"/>
                                        <a:pt x="28" y="36"/>
                                      </a:cubicBezTo>
                                      <a:cubicBezTo>
                                        <a:pt x="17" y="50"/>
                                        <a:pt x="8" y="68"/>
                                        <a:pt x="4" y="93"/>
                                      </a:cubicBezTo>
                                      <a:cubicBezTo>
                                        <a:pt x="0" y="118"/>
                                        <a:pt x="2" y="169"/>
                                        <a:pt x="1" y="18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7" name="任意多边形 80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7779" y="12750"/>
                                  <a:ext cx="31" cy="5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pathLst>
                                    <a:path w="61" h="99">
                                      <a:moveTo>
                                        <a:pt x="61" y="0"/>
                                      </a:moveTo>
                                      <a:cubicBezTo>
                                        <a:pt x="52" y="4"/>
                                        <a:pt x="20" y="8"/>
                                        <a:pt x="10" y="24"/>
                                      </a:cubicBezTo>
                                      <a:cubicBezTo>
                                        <a:pt x="0" y="40"/>
                                        <a:pt x="3" y="83"/>
                                        <a:pt x="1" y="9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825" name="组合 825"/>
                            <wpg:cNvGrpSpPr>
                              <a:grpSpLocks noChangeAspect="1"/>
                            </wpg:cNvGrpSpPr>
                            <wpg:grpSpPr>
                              <a:xfrm flipH="1">
                                <a:off x="7133" y="13337"/>
                                <a:ext cx="193" cy="132"/>
                                <a:chOff x="9258" y="2139"/>
                                <a:chExt cx="280" cy="243"/>
                              </a:xfrm>
                            </wpg:grpSpPr>
                            <wpg:grpSp>
                              <wpg:cNvPr id="823" name="组合 82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9258" y="2139"/>
                                  <a:ext cx="275" cy="243"/>
                                  <a:chOff x="7293" y="2313"/>
                                  <a:chExt cx="275" cy="243"/>
                                </a:xfrm>
                              </wpg:grpSpPr>
                              <wps:wsp>
                                <wps:cNvPr id="809" name="任意多边形 80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7314" y="2313"/>
                                    <a:ext cx="245" cy="243"/>
                                  </a:xfrm>
                                  <a:custGeom>
                                    <a:avLst/>
                                    <a:gdLst>
                                      <a:gd name="txL" fmla="*/ 2725 w 21600"/>
                                      <a:gd name="txT" fmla="*/ 2725 h 21600"/>
                                      <a:gd name="txR" fmla="*/ 18874 w 21600"/>
                                      <a:gd name="txB" fmla="*/ 18874 h 21600"/>
                                    </a:gdLst>
                                    <a:ahLst/>
                                    <a:cxnLst>
                                      <a:cxn ang="0">
                                        <a:pos x="20674" y="10800"/>
                                      </a:cxn>
                                      <a:cxn ang="90">
                                        <a:pos x="10800" y="21600"/>
                                      </a:cxn>
                                      <a:cxn ang="180">
                                        <a:pos x="925" y="10800"/>
                                      </a:cxn>
                                      <a:cxn ang="270">
                                        <a:pos x="10800" y="0"/>
                                      </a:cxn>
                                    </a:cxnLst>
                                    <a:rect l="txL" t="txT" r="txR" b="txB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851" y="21600"/>
                                        </a:lnTo>
                                        <a:lnTo>
                                          <a:pt x="19749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0" name="直接连接符 810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41" y="2367"/>
                                    <a:ext cx="227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1" name="直接连接符 811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9" y="2378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2" name="直接连接符 812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3" y="2401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3" name="直接连接符 813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299" y="2429"/>
                                    <a:ext cx="266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4" name="直接连接符 814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2" y="2451"/>
                                    <a:ext cx="255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5" name="直接连接符 815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3" y="2475"/>
                                    <a:ext cx="24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6" name="直接连接符 816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06" y="2498"/>
                                    <a:ext cx="238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7" name="直接连接符 817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11" y="2510"/>
                                    <a:ext cx="193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8" name="直接连接符 818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22" y="2522"/>
                                    <a:ext cx="119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9" name="直接连接符 819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330" y="2539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20" name="直接连接符 820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440" y="2343"/>
                                    <a:ext cx="119" cy="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21" name="直接连接符 821"/>
                                <wps:cNvSpPr>
                                  <a:spLocks noChangeAspect="1"/>
                                </wps:cNvSpPr>
                                <wps:spPr>
                                  <a:xfrm rot="1800000" flipV="1">
                                    <a:off x="7486" y="2329"/>
                                    <a:ext cx="74" cy="2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22" name="直接连接符 822"/>
                                <wps:cNvSpPr>
                                  <a:spLocks noChangeAspect="1"/>
                                </wps:cNvSpPr>
                                <wps:spPr>
                                  <a:xfrm rot="1800000">
                                    <a:off x="7394" y="2356"/>
                                    <a:ext cx="170" cy="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824" name="圆角矩形 8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9266" y="2249"/>
                                  <a:ext cx="272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826" name="直接连接符 826"/>
                            <wps:cNvSpPr>
                              <a:spLocks noChangeAspect="1"/>
                            </wps:cNvSpPr>
                            <wps:spPr>
                              <a:xfrm>
                                <a:off x="7036" y="13900"/>
                                <a:ext cx="363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32" name="组合 832"/>
                          <wpg:cNvGrpSpPr>
                            <a:grpSpLocks noChangeAspect="1"/>
                          </wpg:cNvGrpSpPr>
                          <wpg:grpSpPr>
                            <a:xfrm>
                              <a:off x="4233" y="12347"/>
                              <a:ext cx="289" cy="57"/>
                              <a:chOff x="6920" y="9357"/>
                              <a:chExt cx="314" cy="68"/>
                            </a:xfrm>
                          </wpg:grpSpPr>
                          <wps:wsp>
                            <wps:cNvPr id="828" name="矩形 828"/>
                            <wps:cNvSpPr>
                              <a:spLocks noChangeAspect="1"/>
                            </wps:cNvSpPr>
                            <wps:spPr>
                              <a:xfrm>
                                <a:off x="6963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29" name="圆角矩形 829"/>
                            <wps:cNvSpPr>
                              <a:spLocks noChangeAspect="1"/>
                            </wps:cNvSpPr>
                            <wps:spPr>
                              <a:xfrm>
                                <a:off x="6920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0" name="矩形 83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076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1" name="圆角矩形 83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143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37" name="组合 837"/>
                          <wpg:cNvGrpSpPr>
                            <a:grpSpLocks noChangeAspect="1"/>
                          </wpg:cNvGrpSpPr>
                          <wpg:grpSpPr>
                            <a:xfrm>
                              <a:off x="6683" y="12347"/>
                              <a:ext cx="289" cy="57"/>
                              <a:chOff x="6920" y="9357"/>
                              <a:chExt cx="314" cy="68"/>
                            </a:xfrm>
                          </wpg:grpSpPr>
                          <wps:wsp>
                            <wps:cNvPr id="833" name="矩形 833"/>
                            <wps:cNvSpPr>
                              <a:spLocks noChangeAspect="1"/>
                            </wps:cNvSpPr>
                            <wps:spPr>
                              <a:xfrm>
                                <a:off x="6963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4" name="圆角矩形 834"/>
                            <wps:cNvSpPr>
                              <a:spLocks noChangeAspect="1"/>
                            </wps:cNvSpPr>
                            <wps:spPr>
                              <a:xfrm>
                                <a:off x="6920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5" name="矩形 835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076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6" name="圆角矩形 83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143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42" name="组合 842"/>
                          <wpg:cNvGrpSpPr>
                            <a:grpSpLocks noChangeAspect="1"/>
                          </wpg:cNvGrpSpPr>
                          <wpg:grpSpPr>
                            <a:xfrm>
                              <a:off x="5873" y="12347"/>
                              <a:ext cx="289" cy="57"/>
                              <a:chOff x="6920" y="9357"/>
                              <a:chExt cx="314" cy="68"/>
                            </a:xfrm>
                          </wpg:grpSpPr>
                          <wps:wsp>
                            <wps:cNvPr id="838" name="矩形 838"/>
                            <wps:cNvSpPr>
                              <a:spLocks noChangeAspect="1"/>
                            </wps:cNvSpPr>
                            <wps:spPr>
                              <a:xfrm>
                                <a:off x="6963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39" name="圆角矩形 839"/>
                            <wps:cNvSpPr>
                              <a:spLocks noChangeAspect="1"/>
                            </wps:cNvSpPr>
                            <wps:spPr>
                              <a:xfrm>
                                <a:off x="6920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0" name="矩形 840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076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1" name="圆角矩形 841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143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847" name="组合 847"/>
                          <wpg:cNvGrpSpPr>
                            <a:grpSpLocks noChangeAspect="1"/>
                          </wpg:cNvGrpSpPr>
                          <wpg:grpSpPr>
                            <a:xfrm>
                              <a:off x="5063" y="12347"/>
                              <a:ext cx="289" cy="57"/>
                              <a:chOff x="6920" y="9357"/>
                              <a:chExt cx="314" cy="68"/>
                            </a:xfrm>
                          </wpg:grpSpPr>
                          <wps:wsp>
                            <wps:cNvPr id="843" name="矩形 843"/>
                            <wps:cNvSpPr>
                              <a:spLocks noChangeAspect="1"/>
                            </wps:cNvSpPr>
                            <wps:spPr>
                              <a:xfrm>
                                <a:off x="6963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4" name="圆角矩形 844"/>
                            <wps:cNvSpPr>
                              <a:spLocks noChangeAspect="1"/>
                            </wps:cNvSpPr>
                            <wps:spPr>
                              <a:xfrm>
                                <a:off x="6920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5" name="矩形 845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076" y="9368"/>
                                <a:ext cx="115" cy="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46" name="圆角矩形 846"/>
                            <wps:cNvSpPr>
                              <a:spLocks noChangeAspect="1"/>
                            </wps:cNvSpPr>
                            <wps:spPr>
                              <a:xfrm flipH="1">
                                <a:off x="7143" y="9357"/>
                                <a:ext cx="91" cy="68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849" name="文本框 849"/>
                        <wps:cNvSpPr txBox="1">
                          <a:spLocks noChangeAspect="1"/>
                        </wps:cNvSpPr>
                        <wps:spPr>
                          <a:xfrm>
                            <a:off x="3803" y="14123"/>
                            <a:ext cx="361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①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50" name="文本框 850"/>
                        <wps:cNvSpPr txBox="1">
                          <a:spLocks noChangeAspect="1"/>
                        </wps:cNvSpPr>
                        <wps:spPr>
                          <a:xfrm>
                            <a:off x="4603" y="14123"/>
                            <a:ext cx="361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②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51" name="文本框 851"/>
                        <wps:cNvSpPr txBox="1">
                          <a:spLocks noChangeAspect="1"/>
                        </wps:cNvSpPr>
                        <wps:spPr>
                          <a:xfrm>
                            <a:off x="5453" y="14123"/>
                            <a:ext cx="361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③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52" name="文本框 852"/>
                        <wps:cNvSpPr txBox="1">
                          <a:spLocks noChangeAspect="1"/>
                        </wps:cNvSpPr>
                        <wps:spPr>
                          <a:xfrm>
                            <a:off x="6273" y="14113"/>
                            <a:ext cx="361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④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53" name="文本框 853"/>
                        <wps:cNvSpPr txBox="1">
                          <a:spLocks noChangeAspect="1"/>
                        </wps:cNvSpPr>
                        <wps:spPr>
                          <a:xfrm>
                            <a:off x="7003" y="14123"/>
                            <a:ext cx="361" cy="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80" w:lineRule="exact"/>
                                <w:jc w:val="center"/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⑤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6.95pt;width:232.95pt;" coordorigin="3348,11801" coordsize="4089,2579" o:gfxdata="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">
                <o:lock v:ext="edit" rotation="t" aspectratio="t"/>
                <v:group id="_x0000_s1026" o:spid="_x0000_s1026" o:spt="203" style="position:absolute;left:3348;top:11801;height:2315;width:4089;" coordorigin="3348,11801" coordsize="4089,2315" o:gfxdata="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V5frm7AAAA3AAAAA8AAAAAAAAAAQAgAAAAIgAAAGRycy9kb3ducmV2LnhtbFBL&#10;AQIUABQAAAAIAIdO4kAzLwWeOwAAADkAAAAVAAAAAAAAAAEAIAAAAAoBAABkcnMvZ3JvdXBzaGFw&#10;ZXhtbC54bWxQSwUGAAAAAAYABgBgAQAAxwMAAAAA&#10;">
                  <o:lock v:ext="edit" aspectratio="t"/>
                  <v:group id="_x0000_s1026" o:spid="_x0000_s1026" o:spt="203" style="position:absolute;left:3348;top:11801;height:2308;width:1006;" coordorigin="3168,11801" coordsize="1006,2308" o:gfxdata="UEsDBAoAAAAAAIdO4kAAAAAAAAAAAAAAAAAEAAAAZHJzL1BLAwQUAAAACACHTuJA7hyyP7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cg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HLI/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_x0000_s1026" o:spid="_x0000_s1026" o:spt="203" style="position:absolute;left:3178;top:13979;height:130;width:996;" coordorigin="2000,3423" coordsize="1703,270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    <o:lock v:ext="edit" aspectratio="t"/>
                      <v:group id="_x0000_s1026" o:spid="_x0000_s1026" o:spt="203" style="position:absolute;left:2002;top:3450;height:243;width:1701;" coordorigin="2139,3129" coordsize="1701,243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zilC8bsAAADb&#10;AAAADwAAAGRycy9kb3ducmV2LnhtbEVPPU/DMBDdkfgP1iF1o3YaCUGIk6FVqzK26cJ2xNckbXyO&#10;YrcJ/Ho8IDE+ve+8nG0v7jT6zrGGZKlAENfOdNxoOFXb51cQPiAb7B2Thm/yUBaPDzlmxk18oPsx&#10;NCKGsM9QQxvCkEnp65Ys+qUbiCN3dqPFEOHYSDPiFMNtL1dKvUiLHceGFgdat1Rfjzer4atbnfDn&#10;UO2Ufdum4WOuLrfPjdaLp0S9gwg0h3/xn3tvNKRxffwSf4As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ilC8bsAAADb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4o+CQrsAAADb&#10;AAAADwAAAGRycy9kb3ducmV2LnhtbEWP32rCMBTG74W9QziCN6JpJw6pRmGDbeqdugc4NMe22JyU&#10;JLV1T28EwcuP78+Pb7XpTS2u5HxlWUE6TUAQ51ZXXCj4O31PFiB8QNZYWyYFN/KwWb8NVphp2/GB&#10;rsdQiDjCPkMFZQhNJqXPSzLop7Yhjt7ZOoMhSldI7bCL46aW70nyIQ1WHAklNvRVUn45tubB1UW7&#10;N5/j7rTz/7/z3Li+/VFqNEyTJYhAfXiFn+2tVjBL4fEl/gC5v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+CQrsAAADb&#10;AAAADwAAAAAAAAABACAAAAAiAAAAZHJzL2Rvd25yZXYueG1sUEsBAhQAFAAAAAgAh07iQDMvBZ47&#10;AAAAOQAAABAAAAAAAAAAAQAgAAAACgEAAGRycy9zaGFwZXhtbC54bWxQSwUGAAAAAAYABgBbAQAA&#10;tAMAAAAA&#10;" path="m0,0l1021,21600,20579,21600,21600,0xe">
                          <v:path o:connectlocs="21089,10800;10800,21600;510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cvCvpbwAAADb&#10;AAAADwAAAGRycy9kb3ducmV2LnhtbEWPT4vCMBTE74LfITxhb5r4r6zV6EEQhNWDVdjro3m2xeal&#10;NlG7334jLOxxmJnfMKtNZ2vxpNZXjjWMRwoEce5MxYWGy3k3/AThA7LB2jFp+CEPm3W/t8LUuBef&#10;6JmFQkQI+xQ1lCE0qZQ+L8miH7mGOHpX11oMUbaFNC2+ItzWcqJUIi1WHBdKbGhbUn7LHlYDJjNz&#10;P16nh/PXI8FF0and/Ftp/TEYqyWIQF34D/+190bDdALvL/EHy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wr6W8AAAA&#10;2wAAAA8AAAAAAAAAAQAgAAAAIgAAAGRycy9kb3ducmV2LnhtbFBLAQIUABQAAAAIAIdO4kAzLwWe&#10;OwAAADkAAAAQAAAAAAAAAAEAIAAAAAsBAABkcnMvc2hhcGV4bWwueG1sUEsFBgAAAAAGAAYAWwEA&#10;ALUDAAAAAA==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line id="_x0000_s1026" o:spid="_x0000_s1026" o:spt="20" style="position:absolute;left:2364;top:3324;flip:x;height:33;width:33;" filled="f" stroked="t" coordsize="21600,21600" o:gfxdata="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VLJW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3582;top:3324;height:33;width:33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bWYaNrsAAADb&#10;AAAADwAAAGRycy9kb3ducmV2LnhtbEWP3YrCMBCF7xd8hzCCN4umKitSjYILq+ve+fMAQzO2xWZS&#10;ktRWn34jCF4ezs/HWa47U4kbOV9aVjAeJSCIM6tLzhWcTz/DOQgfkDVWlknBnTysV72PJabatnyg&#10;2zHkIo6wT1FBEUKdSumzggz6ka2Jo3exzmCI0uVSO2zjuKnkJElm0mDJkVBgTd8FZddjY55cnTd/&#10;ZvPZnvb+sfvKjOuarVKD/jhZgAjUhXf41f7VCqYzeH6JP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YaNrsAAADb&#10;AAAADwAAAAAAAAABACAAAAAiAAAAZHJzL2Rvd25yZXYueG1sUEsBAhQAFAAAAAgAh07iQDMvBZ47&#10;AAAAOQAAABAAAAAAAAAAAQAgAAAACgEAAGRycy9zaGFwZXhtbC54bWxQSwUGAAAAAAYABgBbAQAA&#10;tAMAAAAA&#10;" path="m0,0l241,21600,21359,21600,21600,0xe">
                        <v:path o:connectlocs="21479,10800;10800,21600;120,10800;10800,0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3307;top:11856;height:2120;width:60;" coordorigin="1295,2300" coordsize="113,4565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    <o:lock v:ext="edit" aspectratio="t"/>
                      <v:roundrect id="_x0000_s1026" o:spid="_x0000_s1026" o:spt="2" style="position:absolute;left:1314;top:2300;height:4535;width:74;" fillcolor="#767676" filled="t" stroked="t" coordsize="21600,21600" arcsize="0.364861111111111" o:gfxdata="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gRX825AAAA2wAA&#10;AA8AAAAAAAAAAQAgAAAAIgAAAGRycy9kb3ducmV2LnhtbFBLAQIUABQAAAAIAIdO4kAzLwWeOwAA&#10;ADkAAAAQAAAAAAAAAAEAIAAAAAgBAABkcnMvc2hhcGV4bWwueG1sUEsFBgAAAAAGAAYAWwEAALID&#10;AAAAAA==&#10;">
                        <v:fill type="gradient" on="t" color2="#FFFFFF" angle="90" focus="50%" focussize="0f,0f" focusposition="0f,0f" rotate="t"/>
                        <v:stroke color="#000000" joinstyle="round"/>
                        <v:imagedata o:title=""/>
                        <o:lock v:ext="edit" aspectratio="t"/>
                      </v:roundrect>
  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XxPrbL0AAADb&#10;AAAADwAAAGRycy9kb3ducmV2LnhtbEWPzW7CMBCE75V4B2uRuBUbIlWQYjiAqNojhEtv23ibBOJ1&#10;FDs/9OnrSpU4jmbmG81mN9pa9NT6yrGGxVyBIM6dqbjQcMmOzysQPiAbrB2Thjt52G0nTxtMjRv4&#10;RP05FCJC2KeooQyhSaX0eUkW/dw1xNH7dq3FEGVbSNPiEOG2lkulXqTFiuNCiQ3tS8pv585q+KqW&#10;F/w5ZW/Kro9J+Biza/d50Ho2XahXEIHG8Aj/t9+NhmQNf1/iD5D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E+ts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</v:group>
                    <v:group id="_x0000_s1026" o:spid="_x0000_s1026" o:spt="203" style="position:absolute;left:3209;top:13151;height:85;width:908;" coordorigin="1762,5033" coordsize="1620,132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1762;top:5040;height:125;width:1552;" coordorigin="3442,10401" coordsize="1552,125" o:gfxdata="UEsDBAoAAAAAAIdO4kAAAAAAAAAAAAAAAAAEAAAAZHJzL1BLAwQUAAAACACHTuJA+/oTO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C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/oTOb0AAADbAAAADwAAAAAAAAABACAAAAAiAAAAZHJzL2Rvd25yZXYueG1s&#10;UEsBAhQAFAAAAAgAh07iQDMvBZ47AAAAOQAAABUAAAAAAAAAAQAgAAAADAEAAGRycy9ncm91cHNo&#10;YXBleG1sLnhtbFBLBQYAAAAABgAGAGABAADJAwAAAAA=&#10;">
                        <o:lock v:ext="edit" aspectratio="t"/>
                        <v:group id="_x0000_s1026" o:spid="_x0000_s1026" o:spt="203" style="position:absolute;left:3442;top:10402;height:124;width:149;" coordorigin="1174,5748" coordsize="149,124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shape id="_x0000_s1026" o:spid="_x0000_s1026" o:spt="3" type="#_x0000_t3" style="position:absolute;left:1174;top:5748;height:124;width:85;" fillcolor="#FFFFFF" filled="t" stroked="t" coordsize="21600,21600" o:gfxdata="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zdd28AAAA&#10;2w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rect id="_x0000_s1026" o:spid="_x0000_s1026" o:spt="1" style="position:absolute;left:1266;top:5790;height:40;width:57;" fillcolor="#FFFFFF" filled="t" stroked="t" coordsize="21600,21600" o:gfxdata="UEsDBAoAAAAAAIdO4kAAAAAAAAAAAAAAAAAEAAAAZHJzL1BLAwQUAAAACACHTuJACbEKYL0AAADb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w1sK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sQpgvQAA&#10;ANs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rect>
                          <v:rect id="_x0000_s1026" o:spid="_x0000_s1026" o:spt="1" style="position:absolute;left:1221;top:5782;height:57;width:57;" fillcolor="#FFFFFF" filled="t" stroked="f" coordsize="21600,21600" o:gfxdata="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bp5Q7sAAADb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shape id="_x0000_s1026" o:spid="_x0000_s1026" o:spt="100" style="position:absolute;left:1245;top:5766;height:24;width:45;" filled="f" stroked="t" coordsize="45,24" o:gfxdata="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ngAy7sAAADb&#10;AAAADwAAAAAAAAABACAAAAAiAAAAZHJzL2Rvd25yZXYueG1sUEsBAhQAFAAAAAgAh07iQDMvBZ47&#10;AAAAOQAAABAAAAAAAAAAAQAgAAAACgEAAGRycy9zaGFwZXhtbC54bWxQSwUGAAAAAAYABgBbAQAA&#10;tAMAAAAA&#10;" path="m0,0c4,5,8,11,15,15c22,19,33,21,45,24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245;top:5826;flip:y;height:24;width:45;" filled="f" stroked="t" coordsize="45,24" o:gfxdata="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hMuvQAA&#10;ANsAAAAPAAAAAAAAAAEAIAAAACIAAABkcnMvZG93bnJldi54bWxQSwECFAAUAAAACACHTuJAMy8F&#10;njsAAAA5AAAAEAAAAAAAAAABACAAAAAMAQAAZHJzL3NoYXBleG1sLnhtbFBLBQYAAAAABgAGAFsB&#10;AAC2AwAAAAA=&#10;" path="m0,0c4,5,8,11,15,15c22,19,33,21,45,24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roundrect id="_x0000_s1026" o:spid="_x0000_s1026" o:spt="2" style="position:absolute;left:3552;top:10436;height:57;width:680;" fillcolor="#767676" filled="t" stroked="t" coordsize="21600,21600" arcsize="0.368425925925926" o:gfxdata="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21B5vQAA&#10;ANsAAAAPAAAAAAAAAAEAIAAAACIAAABkcnMvZG93bnJldi54bWxQSwECFAAUAAAACACHTuJAMy8F&#10;njsAAAA5AAAAEAAAAAAAAAABACAAAAAMAQAAZHJzL3NoYXBleG1sLnhtbFBLBQYAAAAABgAGAFsB&#10;AAC2AwAAAAA=&#10;">
                          <v:fill type="gradient" on="t" color2="#FFFFFF" focus="50%" focussize="0f,0f" focusposition="0f,0f" rotate="t"/>
                          <v:stroke color="#000000" joinstyle="round"/>
                          <v:imagedata o:title=""/>
                          <o:lock v:ext="edit" aspectratio="t"/>
                        </v:roundrect>
                        <v:roundrect id="_x0000_s1026" o:spid="_x0000_s1026" o:spt="2" style="position:absolute;left:4200;top:10427;height:74;width:794;" fillcolor="#FFFFFF" filled="t" stroked="t" coordsize="21600,21600" arcsize="0.432453703703704" o:gfxdata="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r9aDugAAANsA&#10;AAAPAAAAAAAAAAEAIAAAACIAAABkcnMvZG93bnJldi54bWxQSwECFAAUAAAACACHTuJAMy8FnjsA&#10;AAA5AAAAEAAAAAAAAAABACAAAAAJAQAAZHJzL3NoYXBleG1sLnhtbFBLBQYAAAAABgAGAFsBAACz&#10;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rect id="_x0000_s1026" o:spid="_x0000_s1026" o:spt="1" style="position:absolute;left:3626;top:10401;height:125;width:116;" fillcolor="#FFFFFF" filled="t" stroked="t" coordsize="21600,21600" o:gfxdata="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WYEb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shape id="_x0000_s1026" o:spid="_x0000_s1026" o:spt="100" style="position:absolute;left:3539;top:10435;height:57;width:125;rotation:5898240f;" fillcolor="#FFFFFF" filled="t" stroked="t" coordsize="21600,21600" o:gfxdata="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0erHugAAANsA&#10;AAAPAAAAAAAAAAEAIAAAACIAAABkcnMvZG93bnJldi54bWxQSwECFAAUAAAACACHTuJAMy8FnjsA&#10;AAA5AAAAEAAAAAAAAAABACAAAAAJAQAAZHJzL3NoYXBleG1sLnhtbFBLBQYAAAAABgAGAFsBAACz&#10;AwAAAAA=&#10;" path="m0,0l6047,21600,15553,21600,21600,0xe">
                          <v:path o:connectlocs="18576,10800;10800,21600;3023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roundrect id="_x0000_s1026" o:spid="_x0000_s1026" o:spt="2" style="position:absolute;left:3588;top:10450;height:28;width:153;" fillcolor="#FFFFFF" filled="t" stroked="t" coordsize="21600,21600" arcsize="0.5" o:gfxdata="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UgjM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0.5pt" color="#000000" joinstyle="round"/>
                          <v:imagedata o:title=""/>
                          <o:lock v:ext="edit" aspectratio="t"/>
                        </v:roundrect>
                      </v:group>
                      <v:group id="_x0000_s1026" o:spid="_x0000_s1026" o:spt="203" style="position:absolute;left:2476;top:5033;height:15;width:906;" coordorigin="1275,5493" coordsize="906,15" o:gfxdata="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RN9S+AAAA2w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_x0000_s1026" o:spid="_x0000_s1026" o:spt="203" style="position:absolute;left:1653;top:5493;height:15;width:69;" coordorigin="1425,5493" coordsize="69,15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line id="_x0000_s1026" o:spid="_x0000_s1026" o:spt="20" style="position:absolute;left:1425;top:5493;flip:y;height:15;width:33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moj5pboAAADb&#10;AAAADwAAAGRycy9kb3ducmV2LnhtbEWPS2sCMRSF9wX/Q7hCdzUZqZ1hanQhCG59IC4vk9vJ0ORm&#10;OomO/vumUHB5OI+Ps1zfvRM3GmIXWEMxUyCIm2A6bjWcjtu3CkRMyAZdYNLwoAjr1eRlibUJI+/p&#10;dkityCMca9RgU+prKWNjyWOchZ44e19h8JiyHFppBhzzuHdyrtSH9NhxJljsaWOp+T5cvQZXqern&#10;vCnHy95kyvbsLJeF1q/TQn2CSHRPz/B/e2c0LN7h70v+AX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iPmlugAAANs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  <v:group id="_x0000_s1026" o:spid="_x0000_s1026" o:spt="203" style="position:absolute;left:1275;top:5493;height:15;width:369;" coordorigin="1425,5493" coordsize="369,15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        <o:lock v:ext="edit" aspectratio="t"/>
                          <v:group id="_x0000_s1026" o:spid="_x0000_s1026" o:spt="203" style="position:absolute;left:1425;top:5493;height:15;width:69;" coordorigin="1425,5493" coordsize="69,15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YP1qrb0AAADb&#10;AAAADwAAAGRycy9kb3ducmV2LnhtbEWPQWvCQBSE7wX/w/KE3nRXRdHoKlJqKRQKxuj5mX0mwezb&#10;kN1G/ffdgtDjMDPfMKvN3daio9ZXjjWMhgoEce5MxYWG7LAbzEH4gGywdkwaHuRhs+69rDAx7sZ7&#10;6tJQiAhhn6CGMoQmkdLnJVn0Q9cQR+/iWoshyraQpsVbhNtajpWaSYsVx4USG3orKb+mP1bD9vT1&#10;PvnuztbVZlFkR2Mz9THW+rU/UksQge7hP/xsfxoN0xn8fYk/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/Wqt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alpn0rkAAADb&#10;AAAADwAAAGRycy9kb3ducmV2LnhtbEWPzWoCMRSF94LvEK7QnSYj2BmmRheC4FZbxOVlcjsZmtxM&#10;J9HRtzeFgsvD+fk46+3dO3GjIXaBNRQLBYK4CabjVsPX535egYgJ2aALTBoeFGG7mU7WWJsw8pFu&#10;p9SKPMKxRg02pb6WMjaWPMZF6Imz9x0GjynLoZVmwDGPeyeXSr1Ljx1ngsWedpaan9PVa3CVqn7P&#10;u3K8HE2m7M/Ocllo/TYr1AeIRPf0Cv+3D0bDqoS/L/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paZ9K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497;top:5493;height:15;width:69;" coordorigin="1425,5493" coordsize="69,15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K981G7cAAADb&#10;AAAADwAAAGRycy9kb3ducmV2LnhtbEVPPW/CMBDdK/EfrKvUrdjpAFHAMCAhdYVWqOMpPuII+5zG&#10;hsC/54ZKHZ/e93p7j0HdaMx9YgvV3IAibpPrubPw/bV/r0HlguwwJCYLD8qw3cxe1ti4NPGBbsfS&#10;KQnh3KAFX8rQaJ1bTxHzPA3Ewp3TGLEIHDvtRpwkPAb9YcxCR+xZGjwOtPPUXo7XaCHUpv497ZbT&#10;z8FJy/4UPC8ra99eK7MCVehe/sV/7k9nYSHr5Yv8AL15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r3zUbtwAAANsAAAAP&#10;AAAAAAAAAAEAIAAAACIAAABkcnMvZG93bnJldi54bWxQSwECFAAUAAAACACHTuJAMy8FnjsAAAA5&#10;AAAAEAAAAAAAAAABACAAAAAGAQAAZHJzL3NoYXBleG1sLnhtbFBLBQYAAAAABgAGAFsBAACwAwAA&#10;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647;top:5493;height:15;width:69;" coordorigin="1425,5493" coordsize="69,15" o:gfxdata="UEsDBAoAAAAAAIdO4kAAAAAAAAAAAAAAAAAEAAAAZHJzL1BLAwQUAAAACACHTuJA1TPka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qG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1TPka70AAADb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0aqmE7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WQq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qphO8AAAA&#10;2w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2w2rbLkAAADb&#10;AAAADwAAAGRycy9kb3ducmV2LnhtbEWPzYrCMBSF9wO+Q7iCuzGpgpZqdCEIbnUGmeWluTbF5KY2&#10;0TpvPxkQXB7Oz8dZb5/eiQf1sQ2soZgqEMR1MC03Gr6/9p8liJiQDbrApOGXImw3o481ViYMfKTH&#10;KTUij3CsUINNqaukjLUlj3EaOuLsXULvMWXZN9L0OORx7+RMqYX02HImWOxoZ6m+nu5egytVeTvv&#10;lsPP0WTK/uwsLwutJ+NCrUAkeqZ3+NU+GA2LOfx/yT9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sNq2y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725;top:5493;height:15;width:69;" coordorigin="1425,5493" coordsize="69,15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XkM+Z70AAADb&#10;AAAADwAAAGRycy9kb3ducmV2LnhtbEWPQWvCQBSE7wX/w/KE3nRXRdHoKlJqKRQKxuj5mX0mwezb&#10;kN1G/ffdgtDjMDPfMKvN3daio9ZXjjWMhgoEce5MxYWG7LAbzEH4gGywdkwaHuRhs+69rDAx7sZ7&#10;6tJQiAhhn6CGMoQmkdLnJVn0Q9cQR+/iWoshyraQpsVbhNtajpWaSYsVx4USG3orKb+mP1bD9vT1&#10;PvnuztbVZlFkR2Mz9THW+rU/UksQge7hP/xsfxoNsyn8fYk/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Qz5n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y3oI9LkAAADb&#10;AAAADwAAAGRycy9kb3ducmV2LnhtbEWPS4vCMBSF98L8h3AHZqdJXdTSMboQBLc+EJeX5k5TJrnp&#10;NNHqvzcDgsvDeXyc5frunbjRELvAGoqZAkHcBNNxq+F03E4rEDEhG3SBScODIqxXH5Ml1iaMvKfb&#10;IbUij3CsUYNNqa+ljI0lj3EWeuLs/YTBY8pyaKUZcMzj3sm5UqX02HEmWOxpY6n5PVy9Blep6u+8&#10;WYyXvcmU7dlZXhRaf30W6htEont6h1/tndFQlvD/Jf8AuXo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t6CPS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575;top:5493;height:15;width:69;" coordorigin="1425,5493" coordsize="69,15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sEKR+bgAAADb&#10;AAAADwAAAGRycy9kb3ducmV2LnhtbEVPTYvCMBC9L/gfwgh7WxMVRKtRRFxZEAS1eh6bsS02k9Jk&#10;q/57cxA8Pt73bPGwlWip8aVjDf2eAkGcOVNyriE9/v6MQfiAbLByTBqe5GEx73zNMDHuzntqDyEX&#10;MYR9ghqKEOpESp8VZNH3XE0cuatrLIYIm1yaBu8x3FZyoNRIWiw5NhRY06qg7Hb4txqW5+16uGsv&#10;1lVmkqcnY1O1GWj93e2rKYhAj/ARv91/RsMojo1f4g+Q8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EKR+bgAAADb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uuWchrkAAADb&#10;AAAADwAAAGRycy9kb3ducmV2LnhtbEWPzYrCMBSF94LvEK4wO006C63V6EIQ3KqDzPLSXJsyyU2n&#10;idZ5+4kguDycn4+z3j68E3fqYxtYQzFTIIjrYFpuNHyd99MSREzIBl1g0vBHEbab8WiNlQkDH+l+&#10;So3IIxwr1GBT6iopY23JY5yFjjh719B7TFn2jTQ9DnncO/mp1Fx6bDkTLHa0s1T/nG5egytV+XvZ&#10;LYbvo8mU/cVZXhRaf0wKtQKR6JHe4Vf7YDTMl/D8kn+A3P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rlnIa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group id="_x0000_s1026" o:spid="_x0000_s1026" o:spt="203" style="position:absolute;left:1734;top:5493;height:15;width:69;" coordorigin="1425,5493" coordsize="69,15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line id="_x0000_s1026" o:spid="_x0000_s1026" o:spt="20" style="position:absolute;left:1425;top:5493;flip:y;height:15;width:33;" filled="f" stroked="t" coordsize="21600,21600" o:gfxdata="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czDO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XtQ9sbkAAADb&#10;AAAADwAAAGRycy9kb3ducmV2LnhtbEWPzWoCMRSF94LvEK7QnSaj0BmmRheC4FZbxOVlcjsZmtxM&#10;J9HRtzeFgsvD+fk46+3dO3GjIXaBNRQLBYK4CabjVsPX535egYgJ2aALTBoeFGG7mU7WWJsw8pFu&#10;p9SKPMKxRg02pb6WMjaWPMZF6Imz9x0GjynLoZVmwDGPeyeXSr1Ljx1ngsWedpaan9PVa3CVqn7P&#10;u3K8HE2m7M/Ocllo/TYr1AeIRPf0Cv+3D0ZDuYK/L/kHyM0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7UPbG5AAAA2w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  <v:group id="_x0000_s1026" o:spid="_x0000_s1026" o:spt="203" style="position:absolute;left:1812;top:5493;height:15;width:369;" coordorigin="1425,5493" coordsize="369,15" o:gfxdata="UEsDBAoAAAAAAIdO4kAAAAAAAAAAAAAAAAAEAAAAZHJzL1BLAwQUAAAACACHTuJAn92ST7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/dkk+7AAAA2wAAAA8AAAAAAAAAAQAgAAAAIgAAAGRycy9kb3ducmV2LnhtbFBL&#10;AQIUABQAAAAIAIdO4kAzLwWeOwAAADkAAAAVAAAAAAAAAAEAIAAAAAoBAABkcnMvZ3JvdXBzaGFw&#10;ZXhtbC54bWxQSwUGAAAAAAYABgBgAQAAxwMAAAAA&#10;">
                          <o:lock v:ext="edit" aspectratio="t"/>
                          <v:group id="_x0000_s1026" o:spid="_x0000_s1026" o:spt="203" style="position:absolute;left:1425;top:5493;height:15;width:69;" coordorigin="1425,5493" coordsize="69,15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25qour0AAADb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q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mqi6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TqOeKbgAAADb&#10;AAAADwAAAGRycy9kb3ducmV2LnhtbEWPzYrCMBSF94LvEK7gTpPOwpaO0YUguNURmeWludMUk5va&#10;ROu8/UQQZnk4Px9nvX16Jx40xC6whmKpQBA3wXTcajh/7RcViJiQDbrApOGXImw308kaaxNGPtLj&#10;lFqRRzjWqMGm1NdSxsaSx7gMPXH2fsLgMWU5tNIMOOZx7+SHUivpseNMsNjTzlJzPd29Blep6nbZ&#10;leP30WTK/uIsl4XW81mhPkEkeqb/8Lt9MBrKFby+5B8gN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qOeKbgAAADb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497;top:5493;height:15;width:69;" coordorigin="1425,5493" coordsize="69,15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NZsHJLkAAADb&#10;AAAADwAAAGRycy9kb3ducmV2LnhtbEVPTYvCMBC9L/gfwgje1kQFV6tRZFlFEBbU6nlsxrbYTEoT&#10;q/57c1jY4+N9z5dPW4mWGl861jDoKxDEmTMl5xrS4/pzAsIHZIOVY9LwIg/LRedjjolxD95Tewi5&#10;iCHsE9RQhFAnUvqsIIu+72riyF1dYzFE2OTSNPiI4baSQ6XG0mLJsaHAmr4Lym6Hu9WwOu9+Rr/t&#10;xbrKTPP0ZGyqNkOte92BmoEI9Az/4j/31mj4imP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WbByS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PzwKW7kAAADb&#10;AAAADwAAAGRycy9kb3ducmV2LnhtbEWPS2sCMRSF9wX/Q7iF7moyXXTG0ehCELr1gbi8TK6TweRm&#10;OomO/nsjFLo8nMfHWazu3okbDbELrKGYKhDETTAdtxoO+81nBSImZIMuMGl4UITVcvK2wNqEkbd0&#10;26VW5BGONWqwKfW1lLGx5DFOQ0+cvXMYPKYsh1aaAcc87p38Uupbeuw4Eyz2tLbUXHZXr8FVqvo9&#10;rsvxtDWZsjk6y2Wh9cd7oeYgEt3Tf/iv/WM0lDN4fc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88Clu5AAAA2w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647;top:5493;height:15;width:69;" coordorigin="1425,5493" coordsize="69,15" o:gfxdata="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taa5b0AAADb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kXTenr0AAADb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zKFvy/xB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N6e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BE3oDbgAAADb&#10;AAAADwAAAGRycy9kb3ducmV2LnhtbEWPzYrCMBSF94LvEK4wO5vUhZZqdCEIbtVBXF6aa1Mmuek0&#10;0TpvPxkYcHk4Px9ns3t5J540xC6whrJQIIibYDpuNXxeDvMKREzIBl1g0vBDEXbb6WSDtQkjn+h5&#10;Tq3IIxxr1GBT6mspY2PJYyxCT5y9exg8piyHVpoBxzzunVwotZQeO84Eiz3tLTVf54fX4CpVfV/3&#10;q/F2MplyuDrLq1Lrj1mp1iASvdI7/N8+Gg3VAv6+5B8gt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E3oDbgAAADb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725;top:5493;height:15;width:69;" coordorigin="1425,5493" coordsize="69,15" o:gfxdata="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qE5fb0AAADb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gQN9Br0AAADb&#10;AAAADwAAAGRycy9kb3ducmV2LnhtbEWP3WrCQBSE7wu+w3KE3tVdfxCNriKllkKhYIxeH7PHJJg9&#10;G7LbqG/fLQheDjPzDbNc32wtOmp95VjDcKBAEOfOVFxoyPbbtxkIH5AN1o5Jw508rFe9lyUmxl15&#10;R10aChEh7BPUUIbQJFL6vCSLfuAa4uidXWsxRNkW0rR4jXBby5FSU2mx4rhQYkPvJeWX9Ndq2By/&#10;P8Y/3cm62syL7GBspj5HWr/2h2oBItAtPMOP9pfRMJvA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A30G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i6RwebgAAADb&#10;AAAADwAAAGRycy9kb3ducmV2LnhtbEWPzYrCMBSF9wO+Q7iCuzGp4Fg6RheC4FYdZJaX5k5TTG5q&#10;E62+vRGEWR7Oz8dZru/eiRv1sQ2soZgqEMR1MC03Gn6O288SREzIBl1g0vCgCOvV6GOJlQkD7+l2&#10;SI3IIxwr1GBT6iopY23JY5yGjjh7f6H3mLLsG2l6HPK4d3Km1Jf02HImWOxoY6k+H65egytVeTlt&#10;FsPv3mTK9uQsLwqtJ+NCfYNIdE//4Xd7ZzSUc3h9yT9Arp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6RwebgAAADbAAAA&#10;DwAAAAAAAAABACAAAAAiAAAAZHJzL2Rvd25yZXYueG1sUEsBAhQAFAAAAAgAh07iQDMvBZ47AAAA&#10;OQAAABAAAAAAAAAAAQAgAAAABwEAAGRycy9zaGFwZXhtbC54bWxQSwUGAAAAAAYABgBbAQAAsQMA&#10;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  <v:group id="_x0000_s1026" o:spid="_x0000_s1026" o:spt="203" style="position:absolute;left:1575;top:5493;height:15;width:69;" coordorigin="1425,5493" coordsize="69,15" o:gfxdata="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z6tD70AAADb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cdHjcb0AAADb&#10;AAAADwAAAGRycy9kb3ducmV2LnhtbEWP3WrCQBSE7wu+w3KE3tVdFfyJriKllkKhYIxeH7PHJJg9&#10;G7LbqG/fLQheDjPzDbNc32wtOmp95VjDcKBAEOfOVFxoyPbbtxkIH5AN1o5Jw508rFe9lyUmxl15&#10;R10aChEh7BPUUIbQJFL6vCSLfuAa4uidXWsxRNkW0rR4jXBby5FSE2mx4rhQYkPvJeWX9Ndq2By/&#10;P8Y/3cm62syL7GBspj5HWr/2h2oBItAtPMOP9pfRMJvC/5f4A+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0eNx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ZaXf57cAAADb&#10;AAAADwAAAGRycy9kb3ducmV2LnhtbEVPPW/CMBDdkfofrKvUDex0KFHAMCAhdYUixHiKjziqfU5j&#10;l9B/3xuQGJ/e93p7j0HdaMx9YgvVwoAibpPrubNw+trPa1C5IDsMicnCH2XYbl5ma2xcmvhAt2Pp&#10;lIRwbtCCL2VotM6tp4h5kQZi4a5pjFgEjp12I04SHoN+N+ZDR+xZGjwOtPPUfh9/o4VQm/rnvFtO&#10;l4OTlv05eF5W1r69VmYFqtC9PMUP96ezUMtY+SI/QG/+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lpd/ntwAAANsAAAAP&#10;AAAAAAAAAAEAIAAAACIAAABkcnMvZG93bnJldi54bWxQSwECFAAUAAAACACHTuJAMy8FnjsAAAA5&#10;AAAAEAAAAAAAAAABACAAAAAGAQAAZHJzL3NoYXBleG1sLnhtbFBLBQYAAAAABgAGAFsBAACwAwAA&#10;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</v:group>
                    </v:group>
                    <v:group id="_x0000_s1026" o:spid="_x0000_s1026" o:spt="203" style="position:absolute;left:3571;top:13210;height:767;width:522;" coordorigin="4419,4028" coordsize="768,1128" o:gfxdata="UEsDBAoAAAAAAIdO4kAAAAAAAAAAAAAAAAAEAAAAZHJzL1BLAwQUAAAACACHTuJAK+riqr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6uKq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roundrect id="_x0000_s1026" o:spid="_x0000_s1026" o:spt="2" style="position:absolute;left:4565;top:5099;height:57;width:480;" fillcolor="#FFFFFF" filled="t" stroked="t" coordsize="21600,21600" arcsize="0.5" o:gfxdata="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nTgy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group id="_x0000_s1026" o:spid="_x0000_s1026" o:spt="203" style="position:absolute;left:4440;top:4740;height:352;width:735;" coordorigin="4500,5055" coordsize="735,405" o:gfxdata="UEsDBAoAAAAAAIdO4kAAAAAAAAAAAAAAAAAEAAAAZHJzL1BLAwQUAAAACACHTuJAxi/Bsb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I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YvwbG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_x0000_s1026" o:spid="_x0000_s1026" o:spt="203" style="position:absolute;left:4543;top:5154;height:20;width:656;" coordorigin="3454,4257" coordsize="726,20" o:gfxdata="UEsDBAoAAAAAAIdO4kAAAAAAAAAAAAAAAAAEAAAAZHJzL1BLAwQUAAAACACHTuJAEDQKO7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Yb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NAo7vwAAANs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line id="_x0000_s1026" o:spid="_x0000_s1026" o:spt="20" style="position:absolute;left:3495;top:4276;height:1;width:640;" filled="f" stroked="t" coordsize="21600,21600" o:gfxdata="UEsDBAoAAAAAAIdO4kAAAAAAAAAAAAAAAAAEAAAAZHJzL1BLAwQUAAAACACHTuJANdTV8b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2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XU1fG/&#10;AAAA2w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shape id="_x0000_s1026" o:spid="_x0000_s1026" o:spt="100" style="position:absolute;left:4135;top:4257;height:18;width:45;" filled="f" stroked="t" coordsize="45,18" o:gfxdata="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HApfvQAA&#10;ANsAAAAPAAAAAAAAAAEAIAAAACIAAABkcnMvZG93bnJldi54bWxQSwECFAAUAAAACACHTuJAMy8F&#10;njsAAAA5AAAAEAAAAAAAAAABACAAAAAMAQAAZHJzL3NoYXBleG1sLnhtbFBLBQYAAAAABgAGAFsB&#10;AAC2AwAAAAA=&#10;" path="m0,18c19,10,38,3,45,0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3454;top:4257;flip:x;height:18;width:45;" filled="f" stroked="t" coordsize="45,18" o:gfxdata="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2Rdg+LgAAADbAAAA&#10;DwAAAAAAAAABACAAAAAiAAAAZHJzL2Rvd25yZXYueG1sUEsBAhQAFAAAAAgAh07iQDMvBZ47AAAA&#10;OQAAABAAAAAAAAAAAQAgAAAABwEAAGRycy9zaGFwZXhtbC54bWxQSwUGAAAAAAYABgBbAQAAsQMA&#10;AAAA&#10;" path="m0,18c19,10,38,3,45,0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line id="_x0000_s1026" o:spid="_x0000_s1026" o:spt="20" style="position:absolute;left:4500;top:5055;flip:x y;height:405;width:150;" filled="f" stroked="t" coordsize="21600,21600" o:gfxdata="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gfEk6twAAANsAAAAP&#10;AAAAAAAAAAEAIAAAACIAAABkcnMvZG93bnJldi54bWxQSwECFAAUAAAACACHTuJAMy8FnjsAAAA5&#10;AAAAEAAAAAAAAAABACAAAAAGAQAAZHJzL3NoYXBleG1sLnhtbFBLBQYAAAAABgAGAFsBAACwAwAA&#10;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085;top:5055;flip:y;height:405;width:150;" filled="f" stroked="t" coordsize="21600,21600" o:gfxdata="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bREW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575;top:5228;height:0;width:90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710;top:5228;height:0;width:53;" filled="f" stroked="t" coordsize="21600,21600" o:gfxdata="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xPL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853;top:5228;height:0;width:67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010;top:5228;height:0;width:60;" filled="f" stroked="t" coordsize="21600,21600" o:gfxdata="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vB1C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635;top:5280;height:0;width:68;" filled="f" stroked="t" coordsize="21600,21600" o:gfxdata="UEsDBAoAAAAAAIdO4kAAAAAAAAAAAAAAAAAEAAAAZHJzL1BLAwQUAAAACACHTuJAm8afJLoAAADc&#10;AAAADwAAAGRycy9kb3ducmV2LnhtbEVPS4vCMBC+C/6HMMJeRBN1E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xp8k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763;top:5280;height:0;width:67;" filled="f" stroked="t" coordsize="21600,21600" o:gfxdata="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ijq/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905;top:5280;height:0;width:75;" filled="f" stroked="t" coordsize="21600,21600" o:gfxdata="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RYpM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048;top:5280;height:0;width:52;" filled="f" stroked="t" coordsize="21600,21600" o:gfxdata="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FAFT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620;top:5340;height:0;width:60;" filled="f" stroked="t" coordsize="21600,21600" o:gfxdata="UEsDBAoAAAAAAIdO4kAAAAAAAAAAAAAAAAAEAAAAZHJzL1BLAwQUAAAACACHTuJAGouVIb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uVI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733;top:5340;height:0;width:97;" filled="f" stroked="t" coordsize="21600,21600" o:gfxdata="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xzC6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883;top:5332;height:0;width:67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019;top:5339;height:0;width:67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650;top:5385;height:0;width:45;" filled="f" stroked="t" coordsize="21600,21600" o:gfxdata="UEsDBAoAAAAAAIdO4kAAAAAAAAAAAAAAAAAEAAAAZHJzL1BLAwQUAAAACACHTuJA/ro0Fr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wt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ro0F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763;top:5385;height:0;width:60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913;top:5385;height:0;width:60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033;top:5393;height:0;width:67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665;top:5431;height:0;width:38;" filled="f" stroked="t" coordsize="21600,21600" o:gfxdata="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BMh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740;top:5431;height:0;width:60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875;top:5423;height:0;width:53;" filled="f" stroked="t" coordsize="21600,21600" o:gfxdata="UEsDBAoAAAAAAIdO4kAAAAAAAAAAAAAAAAAEAAAAZHJzL1BLAwQUAAAACACHTuJAn1ID/L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Qiv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1ID/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4965;top:5423;height:0;width:68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rect id="_x0000_s1026" o:spid="_x0000_s1026" o:spt="1" style="position:absolute;left:4704;top:4538;height:71;width:217;" fillcolor="#FFFFFF" filled="t" stroked="t" coordsize="21600,21600" o:gfxdata="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AiB5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group id="_x0000_s1026" o:spid="_x0000_s1026" o:spt="203" style="position:absolute;left:4671;top:4410;height:660;width:225;" coordorigin="5271,4725" coordsize="225,660" o:gfxdata="UEsDBAoAAAAAAIdO4kAAAAAAAAAAAAAAAAAEAAAAZHJzL1BLAwQUAAAACACHTuJAPwnd6r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/IWC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wnd6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100" style="position:absolute;left:5282;top:4725;height:645;width:211;" filled="f" stroked="t" coordsize="211,645" o:gfxdata="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pVVFvQAA&#10;ANwAAAAPAAAAAAAAAAEAIAAAACIAAABkcnMvZG93bnJldi54bWxQSwECFAAUAAAACACHTuJAMy8F&#10;njsAAAA5AAAAEAAAAAAAAAABACAAAAAMAQAAZHJzL3NoYXBleG1sLnhtbFBLBQYAAAAABgAGAFsB&#10;AAC2AwAAAAA=&#10;" path="m136,0c129,60,132,112,136,187c140,262,180,386,159,450c138,514,0,538,9,570c18,602,169,630,211,645e">
                          <v:fill on="f" focussize="0,0"/>
                          <v:stroke weight="2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5282;top:4725;height:645;width:211;" filled="f" stroked="t" coordsize="211,645" o:gfxdata="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YQne8AAAA&#10;3AAAAA8AAAAAAAAAAQAgAAAAIgAAAGRycy9kb3ducmV2LnhtbFBLAQIUABQAAAAIAIdO4kAzLwWe&#10;OwAAADkAAAAQAAAAAAAAAAEAIAAAAAsBAABkcnMvc2hhcGV4bWwueG1sUEsFBgAAAAAGAAYAWwEA&#10;ALUDAAAAAA==&#10;" path="m136,0c129,60,132,112,136,187c140,262,180,386,159,450c138,514,0,538,9,570c18,602,169,630,211,645e">
                          <v:fill on="f" focussize="0,0"/>
                          <v:stroke weight="1.5pt" color="#FFFFFF" joinstyle="round"/>
                          <v:imagedata o:title=""/>
                          <o:lock v:ext="edit" aspectratio="t"/>
                        </v:shape>
                        <v:line id="_x0000_s1026" o:spid="_x0000_s1026" o:spt="20" style="position:absolute;left:5400;top:4740;height:21;width:33;" filled="f" stroked="t" coordsize="21600,21600" o:gfxdata="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gdw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764;height:21;width:33;" filled="f" stroked="t" coordsize="21600,21600" o:gfxdata="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s0p+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791;height:21;width:33;" filled="f" stroked="t" coordsize="21600,21600" o:gfxdata="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+TO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815;height:21;width:33;" filled="f" stroked="t" coordsize="21600,21600" o:gfxdata="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y6X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845;height:21;width:33;" filled="f" stroked="t" coordsize="21600,21600" o:gfxdata="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stfQ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875;height:21;width:33;" filled="f" stroked="t" coordsize="21600,21600" o:gfxdata="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h2Jq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0;top:4905;height:21;width:33;" filled="f" stroked="t" coordsize="21600,21600" o:gfxdata="UEsDBAoAAAAAAIdO4kAAAAAAAAAAAAAAAAAEAAAAZHJzL1BLAwQUAAAACACHTuJAAILn2r8AAADc&#10;AAAADwAAAGRycy9kb3ducmV2LnhtbEWPT0vDQBDF74LfYRnBm91UoU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C59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3;top:4932;height:21;width:33;" filled="f" stroked="t" coordsize="21600,21600" o:gfxdata="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OQk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3;top:4956;height:21;width:33;" filled="f" stroked="t" coordsize="21600,21600" o:gfxdata="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c3D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12;top:4983;height:21;width:33;" filled="f" stroked="t" coordsize="21600,21600" o:gfxdata="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Qea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18;top:5013;height:21;width:33;" filled="f" stroked="t" coordsize="21600,21600" o:gfxdata="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54d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18;top:5040;height:21;width:33;" filled="f" stroked="t" coordsize="21600,21600" o:gfxdata="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1RE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7;top:5067;height:21;width:33;" filled="f" stroked="t" coordsize="21600,21600" o:gfxdata="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2j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4;top:5121;height:21;width:33;" filled="f" stroked="t" coordsize="21600,21600" o:gfxdata="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a3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7;top:5067;height:21;width:33;" filled="f" stroked="t" coordsize="21600,21600" o:gfxdata="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7069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4;top:5121;height:21;width:33;" filled="f" stroked="t" coordsize="21600,21600" o:gfxdata="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uE5H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7;top:5088;height:21;width:33;" filled="f" stroked="t" coordsize="21600,21600" o:gfxdata="UEsDBAoAAAAAAIdO4kAAAAAAAAAAAAAAAAAEAAAAZHJzL1BLAwQUAAAACACHTuJAWISUp78AAADc&#10;AAAADwAAAGRycy9kb3ducmV2LnhtbEWPT0vDQBDF74LfYRnBm91UpE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ElK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4;top:5142;height:21;width:33;" filled="f" stroked="t" coordsize="21600,21600" o:gfxdata="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IMT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21;top:5166;height:21;width:33;" filled="f" stroked="t" coordsize="21600,21600" o:gfxdata="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ar0u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09;top:5187;height:21;width:33;" filled="f" stroked="t" coordsize="21600,21600" o:gfxdata="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WCtC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88;top:5202;height:21;width:33;" filled="f" stroked="t" coordsize="21600,21600" o:gfxdata="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/kq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70;top:5217;height:21;width:33;" filled="f" stroked="t" coordsize="21600,21600" o:gfxdata="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jzNz+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52;top:5229;height:21;width:33;" filled="f" stroked="t" coordsize="21600,21600" o:gfxdata="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hqUi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31;top:5238;height:21;width:33;" filled="f" stroked="t" coordsize="21600,21600" o:gfxdata="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bQzT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16;top:5250;height:21;width:33;" filled="f" stroked="t" coordsize="21600,21600" o:gfxdata="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ymK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98;top:5256;height:21;width:33;" filled="f" stroked="t" coordsize="21600,21600" o:gfxdata="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vj06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83;top:5271;height:21;width:33;" filled="f" stroked="t" coordsize="21600,21600" o:gfxdata="UEsDBAoAAAAAAIdO4kAAAAAAAAAAAAAAAAAEAAAAZHJzL1BLAwQUAAAACACHTuJA3V0Cer8AAADc&#10;AAAADwAAAGRycy9kb3ducmV2LnhtbEWPT0vDQBDF74LfYRnBm91UsE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1dAn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71;top:5292;height:6;width:36;" filled="f" stroked="t" coordsize="21600,21600" o:gfxdata="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IRp+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77;top:5301;flip:y;height:9;width:45;" filled="f" stroked="t" coordsize="21600,21600" o:gfxdata="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TKQVS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289;top:5310;flip:y;height:12;width:57;" filled="f" stroked="t" coordsize="21600,21600" o:gfxdata="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uG5M+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10;top:5319;flip:y;height:12;width:57;" filled="f" stroked="t" coordsize="21600,21600" o:gfxdata="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G98u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37;top:5325;flip:y;height:15;width:63;" filled="f" stroked="t" coordsize="21600,21600" o:gfxdata="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I9kg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70;top:5334;flip:y;height:18;width:48;" filled="f" stroked="t" coordsize="21600,21600" o:gfxdata="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/FHV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388;top:5340;flip:y;height:18;width:48;" filled="f" stroked="t" coordsize="21600,21600" o:gfxdata="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L3iz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12;top:5346;flip:y;height:18;width:48;" filled="f" stroked="t" coordsize="21600,21600" o:gfxdata="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Ina+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48;top:5352;flip:y;height:21;width:30;" filled="f" stroked="t" coordsize="21600,21600" o:gfxdata="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m7TJ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5481;top:5352;flip:y;height:33;width:15;" filled="f" stroked="t" coordsize="21600,21600" o:gfxdata="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4sA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shape id="_x0000_s1026" o:spid="_x0000_s1026" o:spt="85" type="#_x0000_t85" style="position:absolute;left:4677;top:4298;height:219;width:266;rotation:5898240f;" filled="f" stroked="t" coordsize="21600,21600" o:gfxdata="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TNz0vQAA&#10;ANwAAAAPAAAAAAAAAAEAIAAAACIAAABkcnMvZG93bnJldi54bWxQSwECFAAUAAAACACHTuJAMy8F&#10;njsAAAA5AAAAEAAAAAAAAAABACAAAAAMAQAAZHJzL3NoYXBleG1sLnhtbFBLBQYAAAAABgAGAFsB&#10;AAC2AwAAAAA=&#10;" adj="475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line id="_x0000_s1026" o:spid="_x0000_s1026" o:spt="20" style="position:absolute;left:4726;top:4321;height:0;width:172;" filled="f" stroked="t" coordsize="21600,2160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85" type="#_x0000_t85" style="position:absolute;left:4734;top:4371;flip:y;height:79;width:166;rotation:5898240f;" fillcolor="#FFFFFF" filled="t" stroked="t" coordsize="21600,21600" o:gfxdata="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EHIubsAAADc&#10;AAAADwAAAAAAAAABACAAAAAiAAAAZHJzL2Rvd25yZXYueG1sUEsBAhQAFAAAAAgAh07iQDMvBZ47&#10;AAAAOQAAABAAAAAAAAAAAQAgAAAACgEAAGRycy9zaGFwZXhtbC54bWxQSwUGAAAAAAYABgBbAQAA&#10;tAMAAAAA&#10;" adj="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4605;top:4028;height:260;width:420;" coordorigin="9045,3473" coordsize="420,260" o:gfxdata="UEsDBAoAAAAAAIdO4kAAAAAAAAAAAAAAAAAEAAAAZHJzL1BLAwQUAAAACACHTuJAxetNN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e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F6000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group id="_x0000_s1026" o:spid="_x0000_s1026" o:spt="203" style="position:absolute;left:9238;top:3588;height:145;width:59;" coordorigin="9178,3873" coordsize="59,145" o:gfxdata="UEsDBAoAAAAAAIdO4kAAAAAAAAAAAAAAAAAEAAAAZHJzL1BLAwQUAAAACACHTuJArjN0d7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Gj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4zdHe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_x0000_s1026" o:spid="_x0000_s1026" o:spt="100" style="position:absolute;left:9178;top:3883;height:135;width:22;" filled="f" stroked="t" coordsize="22,135" o:gfxdata="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ou3ZvQAA&#10;ANwAAAAPAAAAAAAAAAEAIAAAACIAAABkcnMvZG93bnJldi54bWxQSwECFAAUAAAACACHTuJAMy8F&#10;njsAAAA5AAAAEAAAAAAAAAABACAAAAAMAQAAZHJzL3NoYXBleG1sLnhtbFBLBQYAAAAABgAGAFsB&#10;AAC2AwAAAAA=&#10;" path="m22,135c19,127,4,102,2,85c0,68,5,44,7,30c9,16,15,6,17,0e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9195;top:3873;height:135;width:42;" filled="f" stroked="t" coordsize="42,135" o:gfxdata="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F/YFLsAAADc&#10;AAAADwAAAAAAAAABACAAAAAiAAAAZHJzL2Rvd25yZXYueG1sUEsBAhQAFAAAAAgAh07iQDMvBZ47&#10;AAAAOQAAABAAAAAAAAAAAQAgAAAACgEAAGRycy9zaGFwZXhtbC54bWxQSwUGAAAAAAYABgBbAQAA&#10;tAMAAAAA&#10;" path="m0,0c3,7,13,30,20,45c27,60,38,75,40,90c42,105,36,119,30,135e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9196;top:3940;height:69;width:18;" filled="f" stroked="t" coordsize="18,69" o:gfxdata="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OEHe8AAAA&#10;3AAAAA8AAAAAAAAAAQAgAAAAIgAAAGRycy9kb3ducmV2LnhtbFBLAQIUABQAAAAIAIdO4kAzLwWe&#10;OwAAADkAAAAQAAAAAAAAAAEAIAAAAAsBAABkcnMvc2hhcGV4bWwueG1sUEsFBgAAAAAGAAYAWwEA&#10;ALUDAAAAAA==&#10;" path="m18,69c18,56,18,44,15,33c12,22,6,11,0,0e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shape>
                        </v:group>
                        <v:shape id="_x0000_s1026" o:spid="_x0000_s1026" o:spt="100" style="position:absolute;left:9285;top:3480;height:210;width:68;" filled="f" stroked="t" coordsize="68,210" o:gfxdata="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V7u28AAAA&#10;3AAAAA8AAAAAAAAAAQAgAAAAIgAAAGRycy9kb3ducmV2LnhtbFBLAQIUABQAAAAIAIdO4kAzLwWe&#10;OwAAADkAAAAQAAAAAAAAAAEAIAAAAAsBAABkcnMvc2hhcGV4bWwueG1sUEsFBgAAAAAGAAYAWwEA&#10;ALUDAAAAAA==&#10;" path="m0,210c4,196,19,153,23,128c27,103,16,81,23,60c30,39,59,12,68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159;top:3503;height:187;width:67;" filled="f" stroked="t" coordsize="67,187" o:gfxdata="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O8CL4A&#10;AADcAAAADwAAAAAAAAABACAAAAAiAAAAZHJzL2Rvd25yZXYueG1sUEsBAhQAFAAAAAgAh07iQDMv&#10;BZ47AAAAOQAAABAAAAAAAAAAAQAgAAAADQEAAGRycy9zaGFwZXhtbC54bWxQSwUGAAAAAAYABgBb&#10;AQAAtwMAAAAA&#10;" path="m67,187c49,160,31,133,30,112c29,91,65,79,60,60c55,41,27,20,0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277;top:3473;height:233;width:188;" filled="f" stroked="t" coordsize="188,233" o:gfxdata="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FGBLsAAADc&#10;AAAADwAAAAAAAAABACAAAAAiAAAAZHJzL2Rvd25yZXYueG1sUEsBAhQAFAAAAAgAh07iQDMvBZ47&#10;AAAAOQAAABAAAAAAAAAAAQAgAAAACgEAAGRycy9zaGFwZXhtbC54bWxQSwUGAAAAAAYABgBbAQAA&#10;tAMAAAAA&#10;" path="m0,233c7,224,31,206,45,180c59,154,59,105,83,75c107,45,166,16,188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045;top:3480;height:225;width:185;" filled="f" stroked="t" coordsize="185,225" o:gfxdata="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zfcersAAADc&#10;AAAADwAAAAAAAAABACAAAAAiAAAAZHJzL2Rvd25yZXYueG1sUEsBAhQAFAAAAAgAh07iQDMvBZ47&#10;AAAAOQAAABAAAAAAAAAAAQAgAAAACgEAAGRycy9zaGFwZXhtbC54bWxQSwUGAAAAAAYABgBbAQAA&#10;tAMAAAAA&#10;" path="m185,225c174,214,134,182,120,157c106,132,118,101,98,75c78,49,21,16,0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218;top:3488;height:202;width:41;" filled="f" stroked="t" coordsize="41,202" o:gfxdata="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J18kugAAANwA&#10;AAAPAAAAAAAAAAEAIAAAACIAAABkcnMvZG93bnJldi54bWxQSwECFAAUAAAACACHTuJAMy8FnjsA&#10;AAA5AAAAEAAAAAAAAAABACAAAAAJAQAAZHJzL3NoYXBleG1sLnhtbFBLBQYAAAAABgAGAFsBAACz&#10;AwAAAAA=&#10;" path="m22,202c21,178,20,154,22,135c24,116,41,112,37,90c33,68,7,15,0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248;top:3480;height:218;width:52;" filled="f" stroked="t" coordsize="52,218" o:gfxdata="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yny+vQAA&#10;ANwAAAAPAAAAAAAAAAEAIAAAACIAAABkcnMvZG93bnJldi54bWxQSwECFAAUAAAACACHTuJAMy8F&#10;njsAAAA5AAAAEAAAAAAAAAABACAAAAAMAQAAZHJzL3NoYXBleG1sLnhtbFBLBQYAAAAABgAGAFsB&#10;AAC2AwAAAAA=&#10;" path="m0,218c13,182,26,147,30,120c34,93,18,73,22,53c26,33,47,8,52,0e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</v:group>
                      <v:shape id="_x0000_s1026" o:spid="_x0000_s1026" o:spt="100" style="position:absolute;left:4419;top:4605;height:138;width:282;" filled="f" stroked="t" coordsize="282,138" o:gfxdata="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klWebsAAADc&#10;AAAADwAAAAAAAAABACAAAAAiAAAAZHJzL2Rvd25yZXYueG1sUEsBAhQAFAAAAAgAh07iQDMvBZ47&#10;AAAAOQAAABAAAAAAAAAAAQAgAAAACgEAAGRycy9zaGFwZXhtbC54bWxQSwUGAAAAAAYABgBbAQAA&#10;tAMAAAAA&#10;" path="m21,138c21,129,0,105,24,81c48,57,228,17,282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4923;top:4602;height:138;width:264;" filled="f" stroked="t" coordsize="264,138" o:gfxdata="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NitiMbUAAADcAAAADwAA&#10;AAAAAAABACAAAAAiAAAAZHJzL2Rvd25yZXYueG1sUEsBAhQAFAAAAAgAh07iQDMvBZ47AAAAOQAA&#10;ABAAAAAAAAAAAQAgAAAABAEAAGRycy9zaGFwZXhtbC54bWxQSwUGAAAAAAYABgBbAQAArgMAAAAA&#10;" path="m252,138c251,129,264,111,246,84c228,57,51,17,0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3627;top:12464;height:692;width:401;" coordorigin="1652,1753" coordsize="590,1017" o:gfxdata="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nzWTa+AAAA3AAAAA8AAAAAAAAAAQAgAAAAIgAAAGRycy9kb3ducmV2Lnht&#10;bFBLAQIUABQAAAAIAIdO4kAzLwWeOwAAADkAAAAVAAAAAAAAAAEAIAAAAA0BAABkcnMvZ3JvdXBz&#10;aGFwZXhtbC54bWxQSwUGAAAAAAYABgBgAQAAygMAAAAA&#10;">
                      <o:lock v:ext="edit" aspectratio="t"/>
                      <v:rect id="_x0000_s1026" o:spid="_x0000_s1026" o:spt="1" style="position:absolute;left:1850;top:1778;height:439;width:195;" fillcolor="#FFFFFF" filled="t" stroked="t" coordsize="21600,21600" o:gfxdata="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c2i/7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shape id="_x0000_s1026" o:spid="_x0000_s1026" o:spt="3" type="#_x0000_t3" style="position:absolute;left:1652;top:2181;height:589;width:590;" fillcolor="#FFFFFF" filled="t" stroked="t" coordsize="21600,21600" o:gfxdata="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ixtO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oundrect id="_x0000_s1026" o:spid="_x0000_s1026" o:spt="2" style="position:absolute;left:1839;top:1753;height:22;width:217;" fillcolor="#FFFFFF" filled="t" stroked="t" coordsize="21600,21600" arcsize="0.5" o:gfxdata="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A0Q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group id="_x0000_s1026" o:spid="_x0000_s1026" o:spt="203" style="position:absolute;left:1810;top:2130;height:108;width:273;" coordorigin="5820,2591" coordsize="342,135" o:gfxdata="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D49E7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rect id="_x0000_s1026" o:spid="_x0000_s1026" o:spt="1" style="position:absolute;left:5830;top:2616;height:110;width:324;" fillcolor="#FFFFFF" filled="t" stroked="f" coordsize="21600,21600" o:gfxdata="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xufC7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shape id="_x0000_s1026" o:spid="_x0000_s1026" o:spt="100" style="position:absolute;left:5820;top:2591;height:102;width:49;" filled="f" stroked="t" coordsize="49,102" o:gfxdata="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D23d7sAAADc&#10;AAAADwAAAAAAAAABACAAAAAiAAAAZHJzL2Rvd25yZXYueG1sUEsBAhQAFAAAAAgAh07iQDMvBZ47&#10;AAAAOQAAABAAAAAAAAAAAQAgAAAACgEAAGRycy9zaGFwZXhtbC54bWxQSwUGAAAAAAYABgBbAQAA&#10;tAMAAAAA&#10;" path="m49,0c48,11,45,50,41,64c37,78,33,77,26,83c19,89,9,95,0,102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6113;top:2591;flip:x;height:102;width:49;" filled="f" stroked="t" coordsize="49,102" o:gfxdata="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Dl/74A&#10;AADcAAAADwAAAAAAAAABACAAAAAiAAAAZHJzL2Rvd25yZXYueG1sUEsBAhQAFAAAAAgAh07iQDMv&#10;BZ47AAAAOQAAABAAAAAAAAAAAQAgAAAADQEAAGRycy9zaGFwZXhtbC54bWxQSwUGAAAAAAYABgBb&#10;AQAAtwMAAAAA&#10;" path="m49,0c48,11,45,50,41,64c37,78,33,77,26,83c19,89,9,95,0,102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1662;top:2534;height:14;width:576;" coordorigin="2499,5805" coordsize="528,9" o:gfxdata="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XM3F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line id="_x0000_s1026" o:spid="_x0000_s1026" o:spt="20" style="position:absolute;left:2535;top:5814;height:0;width:454;" filled="f" stroked="t" coordsize="21600,21600" o:gfxdata="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mLp5K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_x0000_s1026" o:spid="_x0000_s1026" o:spt="100" style="position:absolute;left:2985;top:5805;height:9;width:42;" filled="f" stroked="t" coordsize="42,9" o:gfxdata="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NyVyugAAANwA&#10;AAAPAAAAAAAAAAEAIAAAACIAAABkcnMvZG93bnJldi54bWxQSwECFAAUAAAACACHTuJAMy8FnjsA&#10;AAA5AAAAEAAAAAAAAAABACAAAAAJAQAAZHJzL3NoYXBleG1sLnhtbFBLBQYAAAAABgAGAFsBAACz&#10;AwAAAAA=&#10;" path="m0,9c5,8,11,7,18,6c25,5,33,2,42,0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2499;top:5805;flip:x;height:9;width:42;" filled="f" stroked="t" coordsize="42,9" o:gfxdata="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8Gg5i/&#10;AAAA3AAAAA8AAAAAAAAAAQAgAAAAIgAAAGRycy9kb3ducmV2LnhtbFBLAQIUABQAAAAIAIdO4kAz&#10;LwWeOwAAADkAAAAQAAAAAAAAAAEAIAAAAA4BAABkcnMvc2hhcGV4bWwueG1sUEsFBgAAAAAGAAYA&#10;WwEAALgDAAAAAA==&#10;" path="m0,9c5,8,11,7,18,6c25,5,33,2,42,0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1765;top:2592;height:159;width:340;" coordorigin="2710,1512" coordsize="340,159" o:gfxdata="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a//K2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shape id="_x0000_s1026" o:spid="_x0000_s1026" o:spt="100" style="position:absolute;left:2875;top:1618;flip:y;height:53;width:45;" filled="f" stroked="t" coordsize="57,67" o:gfxdata="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j1kVrsAAADc&#10;AAAADwAAAAAAAAABACAAAAAiAAAAZHJzL2Rvd25yZXYueG1sUEsBAhQAFAAAAAgAh07iQDMvBZ47&#10;AAAAOQAAABAAAAAAAAAAAQAgAAAACgEAAGRycy9zaGFwZXhtbC54bWxQSwUGAAAAAAYABgBbAQAA&#10;tAMAAAAA&#10;" path="m33,67c45,64,57,62,57,52c57,42,39,8,30,4c21,0,6,18,3,28c0,38,7,51,15,64c15,64,33,67,33,67x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2807;top:1620;flip:y;height:48;width:52;" fillcolor="#FFFFFF" filled="t" stroked="t" coordsize="65,61" o:gfxdata="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2pNm74A&#10;AADcAAAADwAAAAAAAAABACAAAAAiAAAAZHJzL2Rvd25yZXYueG1sUEsBAhQAFAAAAAgAh07iQDMv&#10;BZ47AAAAOQAAABAAAAAAAAAAAQAgAAAADQEAAGRycy9zaGFwZXhtbC54bWxQSwUGAAAAAAYABgBb&#10;AQAAtwMAAAAA&#10;" path="m13,56c23,61,57,52,61,44c65,36,47,10,37,5c27,0,8,9,4,17c0,25,3,51,13,56xe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_x0000_s1026" o:spid="_x0000_s1026" o:spt="20" style="position:absolute;left:2710;top:1512;height:0;width:209;" filled="f" stroked="t" coordsize="21600,21600" o:gfxdata="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wq7Y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 dashstyle="longDash"/>
                          <v:imagedata o:title=""/>
                          <o:lock v:ext="edit" aspectratio="t"/>
                        </v:line>
                        <v:line id="_x0000_s1026" o:spid="_x0000_s1026" o:spt="20" style="position:absolute;left:2991;top:1512;height:0;width:59;" filled="f" stroked="t" coordsize="21600,21600" o:gfxdata="UEsDBAoAAAAAAIdO4kAAAAAAAAAAAAAAAAAEAAAAZHJzL1BLAwQUAAAACACHTuJAem1y3LoAAADc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f7yD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6bXLc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2795;top:1558;height:0;width:59;" filled="f" stroked="t" coordsize="21600,21600" o:gfxdata="UEsDBAoAAAAAAIdO4kAAAAAAAAAAAAAAAAAEAAAAZHJzL1BLAwQUAAAACACHTuJA9YTqqLoAAADc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f7yD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1hOqo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2900;top:1563;height:0;width:59;" filled="f" stroked="t" coordsize="21600,21600" o:gfxdata="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yE8z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shape id="_x0000_s1026" o:spid="_x0000_s1026" o:spt="3" type="#_x0000_t3" style="position:absolute;left:2751;top:1563;flip:y;height:69;width:49;" fillcolor="#FFFFFF" filled="t" stroked="t" coordsize="21600,21600" o:gfxdata="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EhtEL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2822;top:1554;flip:y;height:94;width:78;" fillcolor="#FFFFFF" filled="t" stroked="t" coordsize="65,61" o:gfxdata="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89wdL4A&#10;AADcAAAADwAAAAAAAAABACAAAAAiAAAAZHJzL2Rvd25yZXYueG1sUEsBAhQAFAAAAAgAh07iQDMv&#10;BZ47AAAAOQAAABAAAAAAAAAAAQAgAAAADQEAAGRycy9zaGFwZXhtbC54bWxQSwUGAAAAAAYABgBb&#10;AQAAtwMAAAAA&#10;" path="m13,56c23,61,57,52,61,44c65,36,47,10,37,5c27,0,8,9,4,17c0,25,3,51,13,56xe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2974;top:1552;flip:y;height:94;width:71;" fillcolor="#FFFFFF" filled="t" stroked="t" coordsize="65,61" o:gfxdata="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lDk&#10;BsEAAADcAAAADwAAAAAAAAABACAAAAAiAAAAZHJzL2Rvd25yZXYueG1sUEsBAhQAFAAAAAgAh07i&#10;QDMvBZ47AAAAOQAAABAAAAAAAAAAAQAgAAAAEAEAAGRycy9zaGFwZXhtbC54bWxQSwUGAAAAAAYA&#10;BgBbAQAAugMAAAAA&#10;" path="m13,56c23,61,57,52,61,44c65,36,47,10,37,5c27,0,8,9,4,17c0,25,3,51,13,56xe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2907;top:1558;flip:y;height:94;width:71;" fillcolor="#FFFFFF" filled="t" stroked="t" coordsize="65,61" o:gfxdata="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cQZ2/&#10;AAAA3AAAAA8AAAAAAAAAAQAgAAAAIgAAAGRycy9kb3ducmV2LnhtbFBLAQIUABQAAAAIAIdO4kAz&#10;LwWeOwAAADkAAAAQAAAAAAAAAAEAIAAAAA4BAABkcnMvc2hhcGV4bWwueG1sUEsFBgAAAAAGAAYA&#10;WwEAALgDAAAAAA==&#10;" path="m13,56c23,61,57,52,61,44c65,36,47,10,37,5c27,0,8,9,4,17c0,25,3,51,13,56xe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_x0000_s1026" o:spid="_x0000_s1026" o:spt="203" style="position:absolute;left:3824;top:12353;height:274;width:329;" coordorigin="6892,1440" coordsize="509,424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    <o:lock v:ext="edit" aspectratio="t"/>
                      <v:rect id="_x0000_s1026" o:spid="_x0000_s1026" o:spt="1" style="position:absolute;left:7004;top:1445;height:57;width:397;" fillcolor="#FFFFFF" filled="t" stroked="t" coordsize="21600,21600" o:gfxdata="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oij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6919;top:1572;height:292;width:57;" fillcolor="#FFFFFF" filled="t" stroked="t" coordsize="21600,21600" o:gfxdata="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waHF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group id="_x0000_s1026" o:spid="_x0000_s1026" o:spt="203" style="position:absolute;left:6892;top:1440;height:195;width:165;" coordorigin="2940,5220" coordsize="165,195" o:gfxdata="UEsDBAoAAAAAAIdO4kAAAAAAAAAAAAAAAAAEAAAAZHJzL1BLAwQUAAAACACHTuJA2VZk2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NUvcH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ZVmTZ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rect id="_x0000_s1026" o:spid="_x0000_s1026" o:spt="1" style="position:absolute;left:2940;top:5220;height:143;width:143;" fillcolor="#FFFFFF" filled="t" stroked="f" coordsize="21600,21600" o:gfxdata="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UjAwr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shape id="_x0000_s1026" o:spid="_x0000_s1026" o:spt="100" style="position:absolute;left:2966;top:5226;height:189;width:139;" filled="f" stroked="t" coordsize="139,189" o:gfxdata="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CtcK6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3023;top:5280;height:99;width:61;" filled="f" stroked="t" coordsize="61,99" o:gfxdata="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eNLa8AAAA&#10;3AAAAA8AAAAAAAAAAQAgAAAAIgAAAGRycy9kb3ducmV2LnhtbFBLAQIUABQAAAAIAIdO4kAzLwWe&#10;OwAAADkAAAAQAAAAAAAAAAEAIAAAAAsBAABkcnMvc2hhcGV4bWwueG1sUEsFBgAAAAAGAAYAWwEA&#10;ALUDAAAAAA==&#10;" path="m61,0c52,4,20,8,10,24c0,40,3,83,1,9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_x0000_s1026" o:spid="_x0000_s1026" o:spt="203" style="position:absolute;left:3666;top:11801;height:1072;width:363;" coordorigin="5954,539" coordsize="534,1576" o:gfxdata="UEsDBAoAAAAAAIdO4kAAAAAAAAAAAAAAAAAEAAAAZHJzL1BLAwQUAAAACACHTuJAOjfVs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88Q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N9Wz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5954;top:539;height:1576;width:534;" coordorigin="5954,539" coordsize="534,1576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3" type="#_x0000_t3" style="position:absolute;left:5964;top:732;flip:x y;height:396;width:396;rotation:11796480f;" fillcolor="#FFFFFF" filled="t" stroked="t" coordsize="21600,21600" o:gfxdata="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8PrrL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group id="_x0000_s1026" o:spid="_x0000_s1026" o:spt="203" style="position:absolute;left:5983;top:539;height:1576;width:505;" coordorigin="5983,539" coordsize="505,1576" o:gfxdata="UEsDBAoAAAAAAIdO4kAAAAAAAAAAAAAAAAAEAAAAZHJzL1BLAwQUAAAACACHTuJAkuM4ub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iT5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LjOLm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_x0000_s1026" o:spid="_x0000_s1026" o:spt="85" type="#_x0000_t85" style="position:absolute;left:6139;top:649;flip:x;height:160;width:55;rotation:5898240f;" fillcolor="#FFFFFF" filled="t" stroked="t" coordsize="21600,21600" o:gfxdata="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BZ3Lu8AAAA&#10;3AAAAA8AAAAAAAAAAQAgAAAAIgAAAGRycy9kb3ducmV2LnhtbFBLAQIUABQAAAAIAIdO4kAzLwWe&#10;OwAAADkAAAAQAAAAAAAAAAEAIAAAAAsBAABkcnMvc2hhcGV4bWwueG1sUEsFBgAAAAAGAAYAWwEA&#10;ALUDAAAAAA==&#10;" adj="0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85" type="#_x0000_t85" style="position:absolute;left:6133;top:600;flip:x y;height:138;width:55;rotation:5898240f;" fillcolor="#FFFFFF" filled="t" stroked="t" coordsize="21600,21600" o:gfxdata="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eodfb4A&#10;AADcAAAADwAAAAAAAAABACAAAAAiAAAAZHJzL2Rvd25yZXYueG1sUEsBAhQAFAAAAAgAh07iQDMv&#10;BZ47AAAAOQAAABAAAAAAAAAAAQAgAAAADQEAAGRycy9zaGFwZXhtbC54bWxQSwUGAAAAAAYABgBb&#10;AQAAtwMAAAAA&#10;" adj="2426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6131;top:736;flip:x;height:0;width:80;" filled="f" stroked="t" coordsize="21600,21600" o:gfxdata="UEsDBAoAAAAAAIdO4kAAAAAAAAAAAAAAAAAEAAAAZHJzL1BLAwQUAAAACACHTuJAEaGhO7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qk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GhO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shape id="_x0000_s1026" o:spid="_x0000_s1026" o:spt="100" style="position:absolute;left:6027;top:715;flip:x y;height:505;width:417;rotation:7514474f;" fillcolor="#FFFFFF" filled="t" stroked="t" coordsize="21600,21600" o:gfxdata="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la4y74A&#10;AADcAAAADwAAAAAAAAABACAAAAAiAAAAZHJzL2Rvd25yZXYueG1sUEsBAhQAFAAAAAgAh07iQDMv&#10;BZ47AAAAOQAAABAAAAAAAAAAAQAgAAAADQEAAGRycy9zaGFwZXhtbC54bWxQSwUGAAAAAAYABgBb&#10;AQAAtwMAAAAA&#10;" path="m6012,1156c7453,437,9079,33,10800,33c12521,33,14148,437,15590,1154l15602,1126c14156,404,12525,-1,10799,-1c9073,-1,7441,404,5994,1124xe">
                            <v:path o:connectlocs="10800,0;6004,1141;10800,33;15595,1141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shape>
                          <v:shape id="_x0000_s1026" o:spid="_x0000_s1026" o:spt="3" type="#_x0000_t3" style="position:absolute;left:6117;top:539;flip:x;height:100;width:95;" fillcolor="#FFFFFF" filled="t" stroked="t" coordsize="21600,21600" o:gfxdata="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gNNq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_x0000_s1026" o:spid="_x0000_s1026" o:spt="20" style="position:absolute;left:6084;top:635;flip:x;height:1;width:154;" filled="f" stroked="t" coordsize="21600,21600" o:gfxdata="UEsDBAoAAAAAAIdO4kAAAAAAAAAAAAAAAAAEAAAAZHJzL1BLAwQUAAAACACHTuJAnkg5T74AAADc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U1G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g5T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group id="_x0000_s1026" o:spid="_x0000_s1026" o:spt="203" style="position:absolute;left:6130;top:594;height:36;width:50;rotation:-851968f;" coordorigin="1213,10113" coordsize="96,115" o:gfxdata="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">
                            <o:lock v:ext="edit" aspectratio="t"/>
                            <v:shape id="_x0000_s1026" o:spid="_x0000_s1026" o:spt="100" style="position:absolute;left:1213;top:10137;height:91;width:96;" filled="f" stroked="t" coordsize="490,468" o:gfxdata="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3Olr+/&#10;AAAA3AAAAA8AAAAAAAAAAQAgAAAAIgAAAGRycy9kb3ducmV2LnhtbFBLAQIUABQAAAAIAIdO4kAz&#10;LwWeOwAAADkAAAAQAAAAAAAAAAEAIAAAAA4BAABkcnMvc2hhcGV4bWwueG1sUEsFBgAAAAAGAAYA&#10;WwEAALgDAAAAAA==&#10;" path="m0,468c0,468,366,0,439,0c490,266,475,234,439,468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1285;top:10113;height:16;width:15;" fillcolor="#FFFFFF" filled="t" stroked="t" coordsize="21600,21600" o:gfxdata="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aLBr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weight="2.25pt" color="#000000" joinstyle="round"/>
                              <v:imagedata o:title=""/>
                              <o:lock v:ext="edit" aspectratio="t"/>
                            </v:shape>
                          </v:group>
                          <v:group id="_x0000_s1026" o:spid="_x0000_s1026" o:spt="203" style="position:absolute;left:6045;top:1014;flip:x;height:141;width:223;" coordorigin="2193,11385" coordsize="247,156" o:gfxdata="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TJpGb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rect id="_x0000_s1026" o:spid="_x0000_s1026" o:spt="1" style="position:absolute;left:2243;top:11385;height:143;width:143;rotation:5898240f;" fillcolor="#FFFFFF" filled="t" stroked="f" coordsize="21600,21600" o:gfxdata="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CkXG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on="f"/>
                              <v:imagedata o:title=""/>
                              <o:lock v:ext="edit" aspectratio="t"/>
                            </v:rect>
                            <v:shape id="_x0000_s1026" o:spid="_x0000_s1026" o:spt="100" style="position:absolute;left:2367;top:11473;height:68;width:73;" filled="f" stroked="t" coordsize="73,68" o:gfxdata="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wb868AAAA&#10;3AAAAA8AAAAAAAAAAQAgAAAAIgAAAGRycy9kb3ducmV2LnhtbFBLAQIUABQAAAAIAIdO4kAzLwWe&#10;OwAAADkAAAAQAAAAAAAAAAEAIAAAAAsBAABkcnMvc2hhcGV4bWwueG1sUEsFBgAAAAAGAAYAWwEA&#10;ALUDAAAAAA==&#10;" path="m0,68c1,57,2,47,6,41c10,35,13,39,24,32c35,25,63,7,73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193;top:11473;flip:x;height:68;width:73;" filled="f" stroked="t" coordsize="73,68" o:gfxdata="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ILEXvQAA&#10;ANwAAAAPAAAAAAAAAAEAIAAAACIAAABkcnMvZG93bnJldi54bWxQSwECFAAUAAAACACHTuJAMy8F&#10;njsAAAA5AAAAEAAAAAAAAAABACAAAAAMAQAAZHJzL3NoYXBleG1sLnhtbFBLBQYAAAAABgAGAFsB&#10;AAC2AwAAAAA=&#10;" path="m0,68c1,57,2,47,6,41c10,35,13,39,24,32c35,25,63,7,73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  <v:group id="_x0000_s1026" o:spid="_x0000_s1026" o:spt="203" style="position:absolute;left:6123;top:1146;flip:x;height:969;width:66;" coordorigin="2288,11521" coordsize="67,1408" o:gfxdata="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7glvGr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line id="_x0000_s1026" o:spid="_x0000_s1026" o:spt="20" style="position:absolute;left:2291;top:11525;height:1404;width:0;" filled="f" stroked="t" coordsize="21600,21600" o:gfxdata="UEsDBAoAAAAAAIdO4kAAAAAAAAAAAAAAAAAEAAAAZHJzL1BLAwQUAAAACACHTuJAhL86TL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kozh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vzpM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350;top:11521;height:1291;width:5;" filled="f" stroked="t" coordsize="21600,21600" o:gfxdata="UEsDBAoAAAAAAIdO4kAAAAAAAAAAAAAAAAAEAAAAZHJzL1BLAwQUAAAACACHTuJAC1aiOL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JIp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VqI4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288;top:12803;flip:x;height:121;width:64;" filled="f" stroked="t" coordsize="21600,21600" o:gfxdata="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Tz8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group id="_x0000_s1026" o:spid="_x0000_s1026" o:spt="203" style="position:absolute;left:5954;top:1212;flip:x;height:129;width:355;" coordorigin="3587,12587" coordsize="454,142" o:gfxdata="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wJnsL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group id="_x0000_s1026" o:spid="_x0000_s1026" o:spt="203" style="position:absolute;left:3587;top:12596;height:125;width:454;" coordorigin="8162,11816" coordsize="454,125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roundrect id="_x0000_s1026" o:spid="_x0000_s1026" o:spt="2" style="position:absolute;left:8162;top:11850;flip:x;height:57;width:408;" fillcolor="#FFFFFF" filled="t" stroked="t" coordsize="21600,21600" arcsize="0.5" o:gfxdata="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48Di/ugAAANwA&#10;AAAPAAAAAAAAAAEAIAAAACIAAABkcnMvZG93bnJldi54bWxQSwECFAAUAAAACACHTuJAMy8FnjsA&#10;AAA5AAAAEAAAAAAAAAABACAAAAAJAQAAZHJzL3NoYXBleG1sLnhtbFBLBQYAAAAABgAGAFsBAACz&#10;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shape id="_x0000_s1026" o:spid="_x0000_s1026" o:spt="100" style="position:absolute;left:8292;top:11751;flip:x;height:255;width:125;rotation:-5898240f;" fillcolor="#BBBBBB" filled="t" stroked="t" coordsize="21600,21600" o:gfxdata="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a/E6/&#10;AAAA3AAAAA8AAAAAAAAAAQAgAAAAIgAAAGRycy9kb3ducmV2LnhtbFBLAQIUABQAAAAIAIdO4kAz&#10;LwWeOwAAADkAAAAQAAAAAAAAAAEAIAAAAA4BAABkcnMvc2hhcGV4bWwueG1sUEsFBgAAAAAGAAYA&#10;WwEAALgDAAAAAA==&#10;" path="m0,0l3474,21600,18126,21600,21600,0xe">
                              <v:path o:connectlocs="19863,10800;10800,21600;1737,10800;10800,0" o:connectangles="0,0,0,0"/>
                              <v:fill type="gradient" on="t" color2="#FFFFFF" angle="90" focus="50%" focussize="0f,0f" focusposition="0f,0f" rotate="t"/>
                              <v:stroke color="#000000" joinstyle="miter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8529;top:11829;flip:x;height:87;width:87;" fillcolor="#FFFFFF" filled="t" stroked="t" coordsize="21600,21600" o:gfxdata="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Gubrm5AAAA3AAA&#10;AA8AAAAAAAAAAQAgAAAAIgAAAGRycy9kb3ducmV2LnhtbFBLAQIUABQAAAAIAIdO4kAzLwWeOwAA&#10;ADkAAAAQAAAAAAAAAAEAIAAAAAgBAABkcnMvc2hhcGV4bWwueG1sUEsFBgAAAAAGAAYAWwEAALID&#10;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rect id="_x0000_s1026" o:spid="_x0000_s1026" o:spt="1" style="position:absolute;left:8180;top:11841;flip:x;height:74;width:28;" fillcolor="#FFFFFF" filled="t" stroked="t" coordsize="21600,21600" o:gfxdata="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RGL+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miter"/>
                              <v:imagedata o:title=""/>
                              <o:lock v:ext="edit" aspectratio="t"/>
                            </v:rect>
                          </v:group>
                          <v:rect id="_x0000_s1026" o:spid="_x0000_s1026" o:spt="1" style="position:absolute;left:3883;top:12587;flip:x;height:142;width:28;" fillcolor="#FFFFFF" filled="t" stroked="t" coordsize="21600,21600" o:gfxdata="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PI1O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rect>
                          <v:line id="_x0000_s1026" o:spid="_x0000_s1026" o:spt="20" style="position:absolute;left:3781;top:12616;height:88;width:0;" filled="f" stroked="t" coordsize="21600,21600" o:gfxdata="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5/1l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C0C0C0" joinstyle="round"/>
                            <v:imagedata o:title=""/>
                            <o:lock v:ext="edit" aspectratio="t"/>
                          </v:line>
                        </v:group>
                        <v:group id="_x0000_s1026" o:spid="_x0000_s1026" o:spt="203" style="position:absolute;left:6090;top:1575;height:158;width:224;" coordorigin="7710,6780" coordsize="328,212" o:gfxdata="UEsDBAoAAAAAAIdO4kAAAAAAAAAAAAAAAAAEAAAAZHJzL1BLAwQUAAAACACHTuJACemfjb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Wz+Qp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6Z+N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oundrect id="_x0000_s1026" o:spid="_x0000_s1026" o:spt="2" style="position:absolute;left:7734;top:6895;height:28;width:272;" fillcolor="#FFFFFF" filled="t" stroked="t" coordsize="21600,21600" arcsize="0.5" o:gfxdata="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jMEr7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shape id="_x0000_s1026" o:spid="_x0000_s1026" o:spt="100" style="position:absolute;left:7710;top:6780;height:212;width:328;" fillcolor="#767676" filled="t" stroked="t" coordsize="21600,21600" o:gfxdata="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25neC/&#10;AAAA3AAAAA8AAAAAAAAAAQAgAAAAIgAAAGRycy9kb3ducmV2LnhtbFBLAQIUABQAAAAIAIdO4kAz&#10;LwWeOwAAADkAAAAQAAAAAAAAAAEAIAAAAA4BAABkcnMvc2hhcGV4bWwueG1sUEsFBgAAAAAGAAYA&#10;WwEAALgDAAAAAA==&#10;" path="m0,0l3622,21600,17978,21600,21600,0xe">
                            <v:path o:connectlocs="19789,10800;10800,21600;1811,10800;10800,0" o:connectangles="0,0,0,0"/>
                            <v:fill type="gradient" on="t" color2="#FFFFFF" angle="90" focus="50%" focussize="0f,0f" focusposition="0f,0f" rotate="t"/>
                            <v:stroke color="#000000" joinstyle="miter"/>
                            <v:imagedata o:title=""/>
                            <o:lock v:ext="edit" aspectratio="t"/>
                          </v:shape>
                          <v:roundrect id="_x0000_s1026" o:spid="_x0000_s1026" o:spt="2" style="position:absolute;left:7730;top:6869;flip:x;height:23;width:285;" fillcolor="#FFFFFF" filled="t" stroked="t" coordsize="21600,21600" arcsize="0.5" o:gfxdata="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SmuYr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</v:group>
                      </v:group>
                      <v:group id="_x0000_s1026" o:spid="_x0000_s1026" o:spt="203" style="position:absolute;left:5970;top:968;height:150;width:375;" coordorigin="5970,968" coordsize="375,150" o:gfxdata="UEsDBAoAAAAAAIdO4kAAAAAAAAAAAAAAAAAEAAAAZHJzL1BLAwQUAAAACACHTuJAtd5Nx7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tgn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13k3H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5970;top:968;height:0;width:375;" filled="f" stroked="t" coordsize="21600,21600" o:gfxdata="UEsDBAoAAAAAAIdO4kAAAAAAAAAAAAAAAAAEAAAAZHJzL1BLAwQUAAAACACHTuJAxv7kAL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dl7C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v7kA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00;top:997;height:0;width:75;" filled="f" stroked="t" coordsize="21600,21600" o:gfxdata="UEsDBAoAAAAAAIdO4kAAAAAAAAAAAAAAAAAEAAAAZHJzL1BLAwQUAAAACACHTuJANix6d7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LHp3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120;top:1013;height:0;width:68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225;top:997;height:0;width:53;" filled="f" stroked="t" coordsize="21600,21600" o:gfxdata="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iUe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45;top:1050;height:0;width:76;" filled="f" stroked="t" coordsize="21600,21600" o:gfxdata="UEsDBAoAAAAAAIdO4kAAAAAAAAAAAAAAAAAEAAAAZHJzL1BLAwQUAAAACACHTuJAucXiA7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b0eQ7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F4gO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166;top:1050;height:0;width:75;" filled="f" stroked="t" coordsize="21600,21600" o:gfxdata="UEsDBAoAAAAAAIdO4kAAAAAAAAAAAAAAAAAEAAAAZHJzL1BLAwQUAAAACACHTuJASRd8d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y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Rd8d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83;top:1095;flip:x;height:0;width:60;" filled="f" stroked="t" coordsize="21600,21600" o:gfxdata="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mUtv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173;top:1080;flip:x;height:0;width:37;" filled="f" stroked="t" coordsize="21600,21600" o:gfxdata="UEsDBAoAAAAAAIdO4kAAAAAAAAAAAAAAAAAEAAAAZHJzL1BLAwQUAAAACACHTuJAY/q5zLsAAADc&#10;AAAADwAAAGRycy9kb3ducmV2LnhtbEVPXWvCMBR9H/gfwh3sbSZ2Mr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/q5z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120;top:1073;flip:x;height:0;width:30;" filled="f" stroked="t" coordsize="21600,21600" o:gfxdata="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thx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150;top:1118;flip:x;height:0;width:38;" filled="f" stroked="t" coordsize="21600,21600" o:gfxdata="UEsDBAoAAAAAAIdO4kAAAAAAAAAAAAAAAAAEAAAAZHJzL1BLAwQUAAAACACHTuJAGFUjF7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nB/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FUjF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255;top:1028;flip:x;height:0;width:53;" filled="f" stroked="t" coordsize="21600,21600" o:gfxdata="UEsDBAoAAAAAAIdO4kAAAAAAAAAAAAAAAAAEAAAAZHJzL1BLAwQUAAAACACHTuJAdxmGjL4AAADc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R0l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xmGj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6016;top:1028;flip:x;height:0;width:38;" filled="f" stroked="t" coordsize="21600,21600" o:gfxdata="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8sY+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  <v:roundrect id="_x0000_s1026" o:spid="_x0000_s1026" o:spt="2" style="position:absolute;left:3168;top:12622;height:28;width:572;" fillcolor="#767676" filled="t" stroked="t" coordsize="21600,21600" arcsize="0.166666666666667" o:gfxdata="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kFb3G/&#10;AAAA3AAAAA8AAAAAAAAAAQAgAAAAIgAAAGRycy9kb3ducmV2LnhtbFBLAQIUABQAAAAIAIdO4kAz&#10;LwWeOwAAADkAAAAQAAAAAAAAAAEAIAAAAA4BAABkcnMvc2hhcGV4bWwueG1sUEsFBgAAAAAGAAYA&#10;WwEAALgDAAAAAA==&#10;">
                      <v:fill type="gradient" on="t" color2="#FFFFFF" focus="50%" focussize="0f,0f" focusposition="0f,0f" rotate="t"/>
                      <v:stroke color="#000000" joinstyle="round"/>
                      <v:imagedata o:title=""/>
                      <o:lock v:ext="edit" aspectratio="t"/>
                    </v:roundrect>
                    <v:group id="_x0000_s1026" o:spid="_x0000_s1026" o:spt="203" style="position:absolute;left:3271;top:12607;height:62;width:129;" coordorigin="3456,1453" coordsize="189,90" o:gfxdata="UEsDBAoAAAAAAIdO4kAAAAAAAAAAAAAAAAAEAAAAZHJzL1BLAwQUAAAACACHTuJA5Cy8lr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E0U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Cy8lr0AAADcAAAADwAAAAAAAAABACAAAAAiAAAAZHJzL2Rvd25yZXYueG1s&#10;UEsBAhQAFAAAAAgAh07iQDMvBZ47AAAAOQAAABUAAAAAAAAAAQAgAAAADAEAAGRycy9ncm91cHNo&#10;YXBleG1sLnhtbFBLBQYAAAAABgAGAGABAADJAwAAAAA=&#10;">
                      <o:lock v:ext="edit" aspectratio="t"/>
                      <v:rect id="_x0000_s1026" o:spid="_x0000_s1026" o:spt="1" style="position:absolute;left:3539;top:1453;height:90;width:96;" fillcolor="#FFFFFF" filled="t" stroked="t" coordsize="21600,21600" o:gfxdata="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ILk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oundrect id="_x0000_s1026" o:spid="_x0000_s1026" o:spt="2" style="position:absolute;left:3456;top:1465;height:61;width:163;" fillcolor="#FFFFFF" filled="t" stroked="t" coordsize="21600,21600" arcsize="0.5" o:gfxdata="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KBEl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shape id="_x0000_s1026" o:spid="_x0000_s1026" o:spt="3" type="#_x0000_t3" style="position:absolute;left:3551;top:1465;height:61;width:69;rotation:675338f;" fillcolor="#FFFFFF" filled="t" stroked="t" coordsize="21600,21600" o:gfxdata="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mfOia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oundrect id="_x0000_s1026" o:spid="_x0000_s1026" o:spt="2" style="position:absolute;left:3527;top:1482;height:16;width:118;rotation:2641418f;" fillcolor="#FFFFFF" filled="t" stroked="t" coordsize="21600,21600" arcsize="0.166666666666667" o:gfxdata="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yM1t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shape id="_x0000_s1026" o:spid="_x0000_s1026" o:spt="3" type="#_x0000_t3" style="position:absolute;left:3567;top:1480;height:31;width:37;rotation:675338f;" fillcolor="#FFFFFF" filled="t" stroked="t" coordsize="21600,21600" o:gfxdata="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+mpki5AAAA3A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3534;top:12564;height:114;width:416;" coordorigin="3931,1389" coordsize="612,168" o:gfxdata="UEsDBAoAAAAAAIdO4kAAAAAAAAAAAAAAAAAEAAAAZHJzL1BLAwQUAAAACACHTuJAHs4sS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7OLEi+AAAA3AAAAA8AAAAAAAAAAQAgAAAAIgAAAGRycy9kb3ducmV2Lnht&#10;bFBLAQIUABQAAAAIAIdO4kAzLwWeOwAAADkAAAAVAAAAAAAAAAEAIAAAAA0BAABkcnMvZ3JvdXBz&#10;aGFwZXhtbC54bWxQSwUGAAAAAAYABgBgAQAAygMAAAAA&#10;">
                      <o:lock v:ext="edit" aspectratio="t"/>
                      <v:roundrect id="_x0000_s1026" o:spid="_x0000_s1026" o:spt="2" style="position:absolute;left:3931;top:1470;height:52;width:304;" fillcolor="#FFFFFF" filled="t" stroked="t" coordsize="21600,21600" arcsize="0.486481481481481" o:gfxdata="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07o7K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ect id="_x0000_s1026" o:spid="_x0000_s1026" o:spt="1" style="position:absolute;left:4010;top:1435;height:110;width:165;" fillcolor="#FFFFFF" filled="t" stroked="f" coordsize="21600,21600" o:gfxdata="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fr0W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rect id="_x0000_s1026" o:spid="_x0000_s1026" o:spt="1" style="position:absolute;left:4227;top:1467;height:86;width:272;" fillcolor="#FFFFFF" filled="t" stroked="f" coordsize="21600,21600" o:gfxdata="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clY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</v:rect>
                      <v:rect id="_x0000_s1026" o:spid="_x0000_s1026" o:spt="1" style="position:absolute;left:4201;top:1435;height:122;width:58;" fillcolor="#FFFFFF" filled="t" stroked="f" coordsize="21600,21600" o:gfxdata="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bgPm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3988;top:1443;height:28;width:279;" filled="f" stroked="t" coordsize="339,38" o:gfxdata="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O6yJ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3988;top:1519;flip:y;height:27;width:279;" filled="f" stroked="t" coordsize="339,38" o:gfxdata="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GkKH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4054;top:1464;height:61;width:71;rotation:1143232f;" fillcolor="#FFFFFF" filled="t" stroked="t" coordsize="21600,21600" o:gfxdata="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/0mJ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oundrect id="_x0000_s1026" o:spid="_x0000_s1026" o:spt="2" style="position:absolute;left:4032;top:1483;height:24;width:109;rotation:4771958f;" fillcolor="#FFFFFF" filled="t" stroked="t" coordsize="21600,21600" arcsize="0.5" o:gfxdata="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RotY2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roundrect>
                      <v:shape id="_x0000_s1026" o:spid="_x0000_s1026" o:spt="3" type="#_x0000_t3" style="position:absolute;left:4070;top:1479;height:31;width:37;rotation:1143232f;" fillcolor="#FFFFFF" filled="t" stroked="t" coordsize="21600,21600" o:gfxdata="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cUQ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4184;top:1389;height:167;width:359;" coordorigin="7149,4059" coordsize="209,182" o:gfxdata="UEsDBAoAAAAAAIdO4kAAAAAAAAAAAAAAAAAEAAAAZHJzL1BLAwQUAAAACACHTuJAcYKJ07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Fg8gX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gonT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_x0000_s1026" o:spid="_x0000_s1026" o:spt="100" style="position:absolute;left:7155;top:4059;flip:y;height:71;width:203;" fillcolor="#FFFFFF" filled="t" stroked="t" coordsize="21600,21600" o:gfxdata="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ZNi8&#10;wAAAANwAAAAPAAAAAAAAAAEAIAAAACIAAABkcnMvZG93bnJldi54bWxQSwECFAAUAAAACACHTuJA&#10;My8FnjsAAAA5AAAAEAAAAAAAAAABACAAAAAPAQAAZHJzL3NoYXBleG1sLnhtbFBLBQYAAAAABgAG&#10;AFsBAAC5AwAAAAA=&#10;" path="m3059,3267c5021,1251,7764,-1,10799,-1c13834,-1,16577,1251,18539,3267l18540,3267c16578,1251,13835,-1,10800,-1c7765,-1,5022,1251,3060,3267xe">
                          <v:path o:connectlocs="10800,0;3059,3267;10800,0;18540,3267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shape id="_x0000_s1026" o:spid="_x0000_s1026" o:spt="100" style="position:absolute;left:7149;top:4170;flip:y;height:71;width:203;" fillcolor="#FFFFFF" filled="t" stroked="t" coordsize="21600,21600" o:gfxdata="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tkbL&#10;wAAAANwAAAAPAAAAAAAAAAEAIAAAACIAAABkcnMvZG93bnJldi54bWxQSwECFAAUAAAACACHTuJA&#10;My8FnjsAAAA5AAAAEAAAAAAAAAABACAAAAAPAQAAZHJzL3NoYXBleG1sLnhtbFBLBQYAAAAABgAG&#10;AFsBAAC5AwAAAAA=&#10;" path="m3059,3267c5021,1251,7764,-1,10799,-1c13834,-1,16577,1251,18539,3267l18540,3267c16578,1251,13835,-1,10800,-1c7765,-1,5022,1251,3060,3267xe">
                          <v:path o:connectlocs="10800,0;3059,3267;10800,0;18540,3267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line id="_x0000_s1026" o:spid="_x0000_s1026" o:spt="20" style="position:absolute;left:7329;top:4119;height:111;width:0;" filled="f" stroked="t" coordsize="21600,21600" o:gfxdata="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DBVR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  <v:group id="_x0000_s1026" o:spid="_x0000_s1026" o:spt="203" style="position:absolute;left:4477;top:11898;height:2218;width:626;" coordorigin="4477,11898" coordsize="626,2218" o:gfxdata="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9BVBH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_x0000_s1026" o:spid="_x0000_s1026" o:spt="203" style="position:absolute;left:4769;top:11898;height:2047;width:40;" coordorigin="1295,2300" coordsize="113,4565" o:gfxdata="UEsDBAoAAAAAAIdO4kAAAAAAAAAAAAAAAAAEAAAAZHJzL1BLAwQUAAAACACHTuJAn4MmTb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BeAr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gyZN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roundrect id="_x0000_s1026" o:spid="_x0000_s1026" o:spt="2" style="position:absolute;left:1314;top:2300;height:4535;width:74;" fillcolor="#FFFFFF" filled="t" stroked="t" coordsize="21600,21600" arcsize="0.364861111111111" o:gfxdata="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Gq2N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/aRmGLsAAADc&#10;AAAADwAAAGRycy9kb3ducmV2LnhtbEVPPW/CMBDdK/EfrEPqVmxSqS0BJwOIqh2TsHQ74iMJxOco&#10;NpD219dDpY5P73uTT7YXNxp951jDcqFAENfOdNxoOFT7pzcQPiAb7B2Thm/ykGezhw2mxt25oFsZ&#10;GhFD2KeooQ1hSKX0dUsW/cINxJE7udFiiHBspBnxHsNtLxOlXqTFjmNDiwNtW6ov5dVqOHbJAX+K&#10;6l3Z1f45fE7V+fq10/pxvlRrEIGm8C/+c38YDclrXBv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aRmG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</v:group>
                    <v:group id="_x0000_s1026" o:spid="_x0000_s1026" o:spt="203" style="position:absolute;left:4477;top:12357;height:1759;width:626;" coordorigin="4477,12357" coordsize="626,1759" o:gfxdata="UEsDBAoAAAAAAIdO4kAAAAAAAAAAAAAAAAAEAAAAZHJzL1BLAwQUAAAACACHTuJAzdfOML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Jkmc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184w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4477;top:13967;height:149;width:626;" coordorigin="2000,3423" coordsize="1703,270" o:gfxdata="UEsDBAoAAAAAAIdO4kAAAAAAAAAAAAAAAAAEAAAAZHJzL1BLAwQUAAAACACHTuJAtIVng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XzZAW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0hWeD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group id="_x0000_s1026" o:spid="_x0000_s1026" o:spt="203" style="position:absolute;left:2002;top:3450;height:243;width:1701;" coordorigin="2139,3129" coordsize="1701,243" o:gfxdata="UEsDBAoAAAAAAIdO4kAAAAAAAAAAAAAAAAAEAAAAZHJzL1BLAwQUAAAACACHTuJAKxtcb7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rWuw3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G1xv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NgcaObkAAADc&#10;AAAADwAAAGRycy9kb3ducmV2LnhtbEVPPW/CMBDdkfgP1iGxgU2QKhowDCAQjBCWbkd8JIH4HMUG&#10;Ar++Hip1fHrfi1Vna/Gk1leONUzGCgRx7kzFhYZzth3NQPiAbLB2TBre5GG17PcWmBr34iM9T6EQ&#10;MYR9ihrKEJpUSp+XZNGPXUMcuatrLYYI20KaFl8x3NYyUepLWqw4NpTY0Lqk/H56WA2XKjnj55jt&#10;lP3eTsOhy26Pn43Ww8FEzUEE6sK/+M+9NxqSWZwfz8QjIJ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HGjm5AAAA3A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rect>
    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mT5CTbsAAADc&#10;AAAADwAAAGRycy9kb3ducmV2LnhtbEWP3YrCMBCF7xd8hzCCN4umFVykGgUFf3bvVn2AoRnbYjMp&#10;SWqrT78RhL08nJ+Ps1z3phZ3cr6yrCCdJCCIc6srLhRczrvxHIQPyBpry6TgQR7Wq8HHEjNtO/6l&#10;+ykUIo6wz1BBGUKTSenzkgz6iW2Io3e1zmCI0hVSO+ziuKnlNEm+pMGKI6HEhrYl5bdTa15cXbQ/&#10;ZvPZnb/98zDLjevbvVKjYZosQATqw3/43T5qBdN5Cq8z8Qj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T5CTbsAAADc&#10;AAAADwAAAAAAAAABACAAAAAiAAAAZHJzL2Rvd25yZXYueG1sUEsBAhQAFAAAAAgAh07iQDMvBZ47&#10;AAAAOQAAABAAAAAAAAAAAQAgAAAACgEAAGRycy9zaGFwZXhtbC54bWxQSwUGAAAAAAYABgBbAQAA&#10;tAMAAAAA&#10;" path="m0,0l1021,21600,20579,21600,21600,0xe">
                            <v:path o:connectlocs="21089,10800;10800,21600;510,10800;10800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shape>
    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nD7+d70AAADc&#10;AAAADwAAAGRycy9kb3ducmV2LnhtbEWPT4vCMBTE74LfITxhb5pYtbjV6GFBEFYP/oG9PppnW2xe&#10;uk3U+u2NsLDHYWZ+wyzXna3FnVpfOdYwHikQxLkzFRcazqfNcA7CB2SDtWPS8CQP61W/t8TMuAcf&#10;6H4MhYgQ9hlqKENoMil9XpJFP3INcfQurrUYomwLaVp8RLitZaJUKi1WHBdKbOirpPx6vFkNmE7N&#10;7/4y2Z2+byl+Fp3azH6U1h+DsVqACNSF//Bfe2s0JPME3mfiEZC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Pv53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line id="_x0000_s1026" o:spid="_x0000_s1026" o:spt="20" style="position:absolute;left:2364;top:3324;flip:x;height:33;width:33;" filled="f" stroked="t" coordsize="21600,21600" o:gfxdata="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eRJ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3582;top:3324;height:33;width:33;" filled="f" stroked="t" coordsize="21600,21600" o:gfxdata="UEsDBAoAAAAAAIdO4kAAAAAAAAAAAAAAAAAEAAAAZHJzL1BLAwQUAAAACACHTuJALTD9Ar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Mw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TD9A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FtfaObsAAADc&#10;AAAADwAAAGRycy9kb3ducmV2LnhtbEWP3YrCMBCF74V9hzALeyNrqqBI1yjsgq56Z/UBhmZsi82k&#10;JKmtPr0RBC8P5+fjLFa9qcWVnK8sKxiPEhDEudUVFwpOx/X3HIQPyBpry6TgRh5Wy4/BAlNtOz7Q&#10;NQuFiCPsU1RQhtCkUvq8JIN+ZBvi6J2tMxiidIXUDrs4bmo5SZKZNFhxJJTY0F9J+SVrzZOri3Zv&#10;fofdcefv/9PcuL7dKPX1OU5+QATqwzv8am+1gsl8Bs8z8Qj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tfaObsAAADc&#10;AAAADwAAAAAAAAABACAAAAAiAAAAZHJzL2Rvd25yZXYueG1sUEsBAhQAFAAAAAgAh07iQDMvBZ47&#10;AAAAOQAAABAAAAAAAAAAAQAgAAAACgEAAGRycy9zaGFwZXhtbC54bWxQSwUGAAAAAAYABgBbAQAA&#10;tAMAAAAA&#10;" path="m0,0l241,21600,21359,21600,21600,0xe">
                          <v:path o:connectlocs="21479,10800;10800,21600;120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4571;top:13317;height:648;width:431;" coordorigin="1753,1698" coordsize="815,1228" o:gfxdata="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LBVfG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_x0000_s1026" o:spid="_x0000_s1026" o:spt="203" style="position:absolute;left:1753;top:1875;height:1051;width:815;" coordorigin="2771,2490" coordsize="815,1051" o:gfxdata="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NU4jn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oundrect id="_x0000_s1026" o:spid="_x0000_s1026" o:spt="2" style="position:absolute;left:2939;top:3484;height:57;width:480;" fillcolor="#FFFFFF" filled="t" stroked="t" coordsize="21600,21600" arcsize="0.5" o:gfxdata="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rX/yhtwAAANwAAAAP&#10;AAAAAAAAAAEAIAAAACIAAABkcnMvZG93bnJldi54bWxQSwECFAAUAAAACACHTuJAMy8FnjsAAAA5&#10;AAAAEAAAAAAAAAABACAAAAAGAQAAZHJzL3NoYXBleG1sLnhtbFBLBQYAAAAABgAGAFsBAACwAwAA&#10;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group id="_x0000_s1026" o:spid="_x0000_s1026" o:spt="203" style="position:absolute;left:2771;top:2490;height:997;width:815;" coordorigin="2771,2490" coordsize="815,997" o:gfxdata="UEsDBAoAAAAAAIdO4kAAAAAAAAAAAAAAAAAEAAAAZHJzL1BLAwQUAAAACACHTuJAYh8tfL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INi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iHy18vwAAANwAAAAPAAAAAAAAAAEAIAAAACIAAABkcnMvZG93bnJldi54&#10;bWxQSwECFAAUAAAACACHTuJAMy8FnjsAAAA5AAAAFQAAAAAAAAABACAAAAAOAQAAZHJzL2dyb3Vw&#10;c2hhcGV4bWwueG1sUEsFBgAAAAAGAAYAYAEAAMsDAAAAAA==&#10;">
                            <o:lock v:ext="edit" aspectratio="t"/>
                            <v:group id="_x0000_s1026" o:spid="_x0000_s1026" o:spt="203" style="position:absolute;left:3051;top:2598;height:292;width:255;" coordorigin="2735,2160" coordsize="255,292" o:gfxdata="UEsDBAoAAAAAAIdO4kAAAAAAAAAAAAAAAAAEAAAAZHJzL1BLAwQUAAAACACHTuJA0fnMs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D5UH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R+cyx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roundrect id="_x0000_s1026" o:spid="_x0000_s1026" o:spt="2" style="position:absolute;left:2755;top:2160;height:183;width:215;" fillcolor="#FFFFFF" filled="t" stroked="t" coordsize="21600,21600" arcsize="0.360648148148148" o:gfxdata="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CzatS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roundrect>
                              <v:shape id="_x0000_s1026" o:spid="_x0000_s1026" o:spt="100" style="position:absolute;left:2735;top:2225;flip:y;height:227;width:255;" fillcolor="#FFFFFF" filled="t" stroked="t" coordsize="21600,21600" o:gfxdata="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rcQu5AAAA3AAA&#10;AA8AAAAAAAAAAQAgAAAAIgAAAGRycy9kb3ducmV2LnhtbFBLAQIUABQAAAAIAIdO4kAzLwWeOwAA&#10;ADkAAAAQAAAAAAAAAAEAIAAAAAgBAABkcnMvc2hhcGV4bWwueG1sUEsFBgAAAAAGAAYAWwEAALID&#10;AAAAAA==&#10;" path="m0,0l2287,21600,19313,21600,21600,0xe">
                                <v:path o:connectlocs="20456,10800;10800,21600;1143,10800;10800,0" o:connectangles="0,0,0,0"/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</v:group>
                            <v:rect id="_x0000_s1026" o:spid="_x0000_s1026" o:spt="1" style="position:absolute;left:3051;top:2888;height:71;width:255;" fillcolor="#FFFFFF" filled="t" stroked="t" coordsize="21600,21600" o:gfxdata="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QLcI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miter"/>
                              <v:imagedata o:title=""/>
                              <o:lock v:ext="edit" aspectratio="t"/>
                            </v:rect>
                            <v:shape id="_x0000_s1026" o:spid="_x0000_s1026" o:spt="100" style="position:absolute;left:2810;top:2957;flip:y;height:81;width:737;" fillcolor="#FFFFFF" filled="t" stroked="t" coordsize="21600,21600" o:gfxdata="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73y8AAAA&#10;3AAAAA8AAAAAAAAAAQAgAAAAIgAAAGRycy9kb3ducmV2LnhtbFBLAQIUABQAAAAIAIdO4kAzLwWe&#10;OwAAADkAAAAQAAAAAAAAAAEAIAAAAAsBAABkcnMvc2hhcGV4bWwueG1sUEsFBgAAAAAGAAYAWwEA&#10;ALUDAAAAAA==&#10;" path="m0,0l6799,21600,14801,21600,21600,0xe">
                              <v:path o:connectlocs="18200,10800;10800,21600;3399,10800;10800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804;top:3112;height:375;width:750;" fillcolor="#FFFFFF" filled="t" stroked="t" coordsize="21600,21600" o:gfxdata="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0WRZb4A&#10;AADcAAAADwAAAAAAAAABACAAAAAiAAAAZHJzL2Rvd25yZXYueG1sUEsBAhQAFAAAAAgAh07iQDMv&#10;BZ47AAAAOQAAABAAAAAAAAAAAQAgAAAADQEAAGRycy9zaGFwZXhtbC54bWxQSwUGAAAAAAYABgBb&#10;AQAAtwMAAAAA&#10;" path="m0,0l4349,21600,17251,21600,21600,0xe">
                              <v:path o:connectlocs="19425,10800;10800,21600;2174,10800;10800,0" o:connectangles="0,0,0,0"/>
                              <v:fill on="t" focussize="0,0"/>
                              <v:stroke color="#000000" joinstyle="miter"/>
                              <v:imagedata o:title=""/>
                              <o:lock v:ext="edit" aspectratio="t"/>
                            </v:shape>
                            <v:line id="_x0000_s1026" o:spid="_x0000_s1026" o:spt="20" style="position:absolute;left:2858;top:3160;height:0;width:640;" filled="f" stroked="t" coordsize="21600,21600" o:gfxdata="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lzkS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line>
                            <v:rect id="_x0000_s1026" o:spid="_x0000_s1026" o:spt="1" style="position:absolute;left:2771;top:3022;height:108;width:815;" fillcolor="#FFFFFF" filled="t" stroked="f" coordsize="21600,21600" o:gfxdata="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3G6p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on="f"/>
                              <v:imagedata o:title=""/>
                              <o:lock v:ext="edit" aspectratio="t"/>
                            </v:rect>
                            <v:shape id="_x0000_s1026" o:spid="_x0000_s1026" o:spt="100" style="position:absolute;left:3458;top:3007;height:145;width:101;" filled="f" stroked="t" coordsize="101,145" o:gfxdata="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let9&#10;wAAAANwAAAAPAAAAAAAAAAEAIAAAACIAAABkcnMvZG93bnJldi54bWxQSwECFAAUAAAACACHTuJA&#10;My8FnjsAAAA5AAAAEAAAAAAAAAABACAAAAAPAQAAZHJzL3NoYXBleG1sLnhtbFBLBQYAAAAABgAG&#10;AFsBAAC5AwAAAAA=&#10;" path="m0,0c13,6,63,17,80,30c97,43,99,56,100,75c101,94,87,133,85,145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803;top:3007;flip:x;height:145;width:101;" filled="f" stroked="t" coordsize="101,145" o:gfxdata="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2Ey8vQAA&#10;ANwAAAAPAAAAAAAAAAEAIAAAACIAAABkcnMvZG93bnJldi54bWxQSwECFAAUAAAACACHTuJAMy8F&#10;njsAAAA5AAAAEAAAAAAAAAABACAAAAAMAQAAZHJzL3NoYXBleG1sLnhtbFBLBQYAAAAABgAGAFsB&#10;AAC2AwAAAAA=&#10;" path="m0,0c13,6,63,17,80,30c97,43,99,56,100,75c101,94,87,133,85,145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group id="_x0000_s1026" o:spid="_x0000_s1026" o:spt="203" style="position:absolute;left:3046;top:2840;height:625;width:294;" coordorigin="2317,2891" coordsize="294,625" o:gfxdata="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OlwRi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line id="_x0000_s1026" o:spid="_x0000_s1026" o:spt="20" style="position:absolute;left:2499;top:3174;height:24;width:42;" filled="f" stroked="t" coordsize="21600,21600" o:gfxdata="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gJEq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2517;top:3336;height:24;width:42;" filled="f" stroked="t" coordsize="21600,21600" o:gfxdata="UEsDBAoAAAAAAIdO4kAAAAAAAAAAAAAAAAAEAAAAZHJzL1BLAwQUAAAACACHTuJAz3EXzb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VHU+aX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xF82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group id="_x0000_s1026" o:spid="_x0000_s1026" o:spt="203" style="position:absolute;left:2317;top:2891;height:625;width:294;" coordorigin="2317,2891" coordsize="294,625" o:gfxdata="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+RZoVvwAAANwAAAAPAAAAAAAAAAEAIAAAACIAAABkcnMvZG93bnJldi54&#10;bWxQSwECFAAUAAAACACHTuJAMy8FnjsAAAA5AAAAFQAAAAAAAAABACAAAAAOAQAAZHJzL2dyb3Vw&#10;c2hhcGV4bWwueG1sUEsFBgAAAAAGAAYAYAEAAMsDAAAAAA==&#10;">
                                <o:lock v:ext="edit" aspectratio="t"/>
                                <v:group id="_x0000_s1026" o:spid="_x0000_s1026" o:spt="203" style="position:absolute;left:2317;top:2891;height:625;width:294;" coordorigin="3046,2840" coordsize="294,625" o:gfxdata="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CMbUe+AAAA3AAAAA8AAAAAAAAAAQAgAAAAIgAAAGRycy9kb3ducmV2Lnht&#10;bFBLAQIUABQAAAAIAIdO4kAzLwWeOwAAADkAAAAVAAAAAAAAAAEAIAAAAA0BAABkcnMvZ3JvdXBz&#10;aGFwZXhtbC54bWxQSwUGAAAAAAYABgBgAQAAygMAAAAA&#10;">
                                  <o:lock v:ext="edit" aspectratio="t"/>
                                  <v:shape id="_x0000_s1026" o:spid="_x0000_s1026" o:spt="100" style="position:absolute;left:3046;top:2840;height:625;width:290;" filled="f" stroked="t" coordsize="290,625" o:gfxdata="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tqvIb4A&#10;AADcAAAADwAAAAAAAAABACAAAAAiAAAAZHJzL2Rvd25yZXYueG1sUEsBAhQAFAAAAAgAh07iQDMv&#10;BZ47AAAAOQAAABAAAAAAAAAAAQAgAAAADQEAAGRycy9zaGFwZXhtbC54bWxQSwUGAAAAAAYABgBb&#10;AQAAtwMAAAAA&#10;" path="m111,0c113,30,111,130,124,180c137,230,175,256,189,300c203,344,226,412,209,445c192,478,122,481,89,495c56,509,21,511,11,529c1,547,0,592,29,604c58,616,145,601,185,604c225,607,252,625,269,625c286,625,286,608,290,604e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shape>
                                  <v:shape id="_x0000_s1026" o:spid="_x0000_s1026" o:spt="100" style="position:absolute;left:3083;top:2840;height:600;width:257;" filled="f" stroked="t" coordsize="257,600" o:gfxdata="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WDbw7sAAADc&#10;AAAADwAAAAAAAAABACAAAAAiAAAAZHJzL2Rvd25yZXYueG1sUEsBAhQAFAAAAAgAh07iQDMvBZ47&#10;AAAAOQAAABAAAAAAAAAAAQAgAAAACgEAAGRycy9zaGFwZXhtbC54bWxQSwUGAAAAAAYABgBbAQAA&#10;tAMAAAAA&#10;" path="m114,0c116,30,114,130,127,180c140,230,177,255,192,300c207,345,222,417,214,451c206,485,174,491,142,505c110,519,44,528,22,538c0,548,5,558,7,565c9,572,8,579,34,580c60,581,126,568,163,571c200,574,241,595,257,600e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shape>
                                </v:group>
                                <v:line id="_x0000_s1026" o:spid="_x0000_s1026" o:spt="20" style="position:absolute;left:2427;top:2895;height:24;width:42;" filled="f" stroked="t" coordsize="21600,21600" o:gfxdata="UEsDBAoAAAAAAIdO4kAAAAAAAAAAAAAAAAAEAAAAZHJzL1BLAwQUAAAACACHTuJAsEoRzr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HO3MPvmXIE9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KEc6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27;top:2919;height:24;width:42;" filled="f" stroked="t" coordsize="21600,21600" o:gfxdata="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8GtFW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27;top:2970;height:24;width:42;" filled="f" stroked="t" coordsize="21600,21600" o:gfxdata="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/UKiK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24;top:2943;height:24;width:42;" filled="f" stroked="t" coordsize="21600,21600" o:gfxdata="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Yj7m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33;top:3024;height:24;width:42;" filled="f" stroked="t" coordsize="21600,21600" o:gfxdata="UEsDBAoAAAAAAIdO4kAAAAAAAAAAAAAAAAAEAAAAZHJzL1BLAwQUAAAACACHTuJAMQcby7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VHU9aW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EHG8u5AAAA3AAA&#10;AA8AAAAAAAAAAQAgAAAAIgAAAGRycy9kb3ducmV2LnhtbFBLAQIUABQAAAAIAIdO4kAzLwWeOwAA&#10;ADkAAAAQAAAAAAAAAAEAIAAAAAgBAABkcnMvc2hhcGV4bWwueG1sUEsFBgAAAAAGAAYAWwEAALID&#10;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48;top:3084;height:24;width:42;" filled="f" stroked="t" coordsize="21600,21600" o:gfxdata="UEsDBAoAAAAAAIdO4kAAAAAAAAAAAAAAAAAEAAAAZHJzL1BLAwQUAAAACACHTuJAXku+UL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HOPMLvmXIE9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5LvlC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30;top:2997;height:24;width:42;" filled="f" stroked="t" coordsize="21600,21600" o:gfxdata="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qiBELgAAADcAAAA&#10;DwAAAAAAAAABACAAAAAiAAAAZHJzL2Rvd25yZXYueG1sUEsBAhQAFAAAAAgAh07iQDMvBZ47AAAA&#10;OQAAABAAAAAAAAAAAQAgAAAABwEAAGRycy9zaGFwZXhtbC54bWxQSwUGAAAAAAYABgBbAQAAsQMA&#10;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36;top:3051;height:24;width:42;" filled="f" stroked="t" coordsize="21600,21600" o:gfxdata="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Qki7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69;top:3117;height:24;width:42;" filled="f" stroked="t" coordsize="21600,21600" o:gfxdata="UEsDBAoAAAAAAIdO4kAAAAAAAAAAAAAAAAAEAAAAZHJzL1BLAwQUAAAACACHTuJA1Ta6/LwAAADc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PPegm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2uvy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87;top:3147;height:21;width:42;" filled="f" stroked="t" coordsize="21600,21600" o:gfxdata="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p6H2e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14;top:3207;height:24;width:42;" filled="f" stroked="t" coordsize="21600,21600" o:gfxdata="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ThxO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20;top:3237;height:24;width:42;" filled="f" stroked="t" coordsize="21600,21600" o:gfxdata="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8iiL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23;top:3264;height:24;width:42;" filled="f" stroked="t" coordsize="21600,21600" o:gfxdata="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NvP+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26;top:3291;height:24;width:42;" filled="f" stroked="t" coordsize="21600,21600" o:gfxdata="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BGWS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26;top:3315;height:24;width:42;" filled="f" stroked="t" coordsize="21600,21600" o:gfxdata="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N6NFrgAAADcAAAA&#10;DwAAAAAAAAABACAAAAAiAAAAZHJzL2Rvd25yZXYueG1sUEsBAhQAFAAAAAgAh07iQDMvBZ47AAAA&#10;OQAAABAAAAAAAAAAAQAgAAAABwEAAGRycy9zaGFwZXhtbC54bWxQSwUGAAAAAAYABgBbAQAAsQMA&#10;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05;top:3354;height:24;width:42;" filled="f" stroked="t" coordsize="21600,21600" o:gfxdata="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SKI2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81;top:3363;height:24;width:42;" filled="f" stroked="t" coordsize="21600,21600" o:gfxdata="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TES625AAAA3AAA&#10;AA8AAAAAAAAAAQAgAAAAIgAAAGRycy9kb3ducmV2LnhtbFBLAQIUABQAAAAIAIdO4kAzLwWeOwAA&#10;ADkAAAAQAAAAAAAAAAEAIAAAAAgBAABkcnMvc2hhcGV4bWwueG1sUEsFBgAAAAAGAAYAWwEAALID&#10;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54;top:3372;height:24;width:42;" filled="f" stroked="t" coordsize="21600,21600" o:gfxdata="UEsDBAoAAAAAAIdO4kAAAAAAAAAAAAAAAAAEAAAAZHJzL1BLAwQUAAAACACHTuJA64juNrwAAADc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PPSw2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I7ja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27;top:3381;height:24;width:42;" filled="f" stroked="t" coordsize="21600,21600" o:gfxdata="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tacEG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97;top:3390;height:24;width:42;" filled="f" stroked="t" coordsize="21600,21600" o:gfxdata="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W1dq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64;top:3396;height:24;width:42;" filled="f" stroked="t" coordsize="21600,21600" o:gfxdata="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/Ta6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37;top:3405;height:24;width:42;" filled="f" stroked="t" coordsize="21600,21600" o:gfxdata="UEsDBAoAAAAAAIdO4kAAAAAAAAAAAAAAAAAEAAAAZHJzL1BLAwQUAAAACACHTuJAlLPoNbwAAADc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L9u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z6DW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22;top:3423;height:24;width:42;" filled="f" stroked="t" coordsize="21600,21600" o:gfxdata="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hdkK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22;top:3450;height:24;width:42;" filled="f" stroked="t" coordsize="21600,21600" o:gfxdata="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t09m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22;top:3471;height:24;width:42;" filled="f" stroked="t" coordsize="21600,21600" o:gfxdata="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qyR6u5AAAA3AAA&#10;AA8AAAAAAAAAAQAgAAAAIgAAAGRycy9kb3ducmV2LnhtbFBLAQIUABQAAAAIAIdO4kAzLwWeOwAA&#10;ADkAAAAQAAAAAAAAAAEAIAAAAAgBAABkcnMvc2hhcGV4bWwueG1sUEsFBgAAAAAGAAYAWwEAALID&#10;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361;top:3471;height:24;width:42;" filled="f" stroked="t" coordsize="21600,21600" o:gfxdata="UEsDBAoAAAAAAIdO4kAAAAAAAAAAAAAAAAAEAAAAZHJzL1BLAwQUAAAACACHTuJAFf7iML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Fm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+4jC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00;top:3471;height:24;width:42;" filled="f" stroked="t" coordsize="21600,21600" o:gfxdata="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Ed3XC5AAAA3AAA&#10;AA8AAAAAAAAAAQAgAAAAIgAAAGRycy9kb3ducmV2LnhtbFBLAQIUABQAAAAIAIdO4kAzLwWeOwAA&#10;ADkAAAAQAAAAAAAAAAEAIAAAAAgBAABkcnMvc2hhcGV4bWwueG1sUEsFBgAAAAAGAAYAWwEAALID&#10;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39;top:3468;height:24;width:42;" filled="f" stroked="t" coordsize="21600,21600" o:gfxdata="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5ReOu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481;top:3468;height:24;width:42;" filled="f" stroked="t" coordsize="21600,21600" o:gfxdata="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6D5py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11;top:3465;height:48;width:66;" filled="f" stroked="t" coordsize="21600,21600" o:gfxdata="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PQwe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2553;top:3474;height:36;width:39;" filled="f" stroked="t" coordsize="21600,21600" o:gfxdata="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4m23O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</v:group>
                            </v:group>
                            <v:shape id="_x0000_s1026" o:spid="_x0000_s1026" o:spt="100" style="position:absolute;left:3134;top:2667;height:185;width:88;" fillcolor="#FFFFFF" filled="t" stroked="t" coordsize="21600,21600" o:gfxdata="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6A71vQAA&#10;ANwAAAAPAAAAAAAAAAEAIAAAACIAAABkcnMvZG93bnJldi54bWxQSwECFAAUAAAACACHTuJAMy8F&#10;njsAAAA5AAAAEAAAAAAAAAABACAAAAAMAQAAZHJzL3NoYXBleG1sLnhtbFBLBQYAAAAABgAGAFsB&#10;AAC2AwAAAAA=&#10;" path="m0,0l1227,21600,20373,21600,21600,0xe">
                              <v:path o:connectlocs="20986,10800;10800,21600;613,10800;10800,0" o:connectangles="0,0,0,0"/>
                              <v:fill on="t" focussize="0,0"/>
                              <v:stroke weight="0.5pt" color="#000000" joinstyle="miter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3498;top:3141;height:18;width:45;" filled="f" stroked="t" coordsize="45,18" o:gfxdata="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h6zZbsAAADc&#10;AAAADwAAAAAAAAABACAAAAAiAAAAZHJzL2Rvd25yZXYueG1sUEsBAhQAFAAAAAgAh07iQDMvBZ47&#10;AAAAOQAAABAAAAAAAAAAAQAgAAAACgEAAGRycy9zaGFwZXhtbC54bWxQSwUGAAAAAAYABgBbAQAA&#10;tAMAAAAA&#10;" path="m0,18c19,10,38,3,45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817;top:3141;flip:x;height:18;width:45;" filled="f" stroked="t" coordsize="45,18" o:gfxdata="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3BfS+5AAAA3AAA&#10;AA8AAAAAAAAAAQAgAAAAIgAAAGRycy9kb3ducmV2LnhtbFBLAQIUABQAAAAIAIdO4kAzLwWeOwAA&#10;ADkAAAAQAAAAAAAAAAEAIAAAAAgBAABkcnMvc2hhcGV4bWwueG1sUEsFBgAAAAAGAAYAWwEAALID&#10;AAAAAA==&#10;" path="m0,18c19,10,38,3,45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line id="_x0000_s1026" o:spid="_x0000_s1026" o:spt="20" style="position:absolute;left:2892;top:3192;height:0;width:54;" filled="f" stroked="t" coordsize="21600,21600" o:gfxdata="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kbrg2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991;top:3192;height:0;width:81;" filled="f" stroked="t" coordsize="21600,21600" o:gfxdata="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XC5a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117;top:3192;height:0;width:39;" filled="f" stroked="t" coordsize="21600,21600" o:gfxdata="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FleG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222;top:3192;height:0;width:192;" filled="f" stroked="t" coordsize="21600,21600" o:gfxdata="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nJMHq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447;top:3192;height:0;width:33;" filled="f" stroked="t" coordsize="21600,21600" o:gfxdata="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YgqA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937;top:3243;height:0;width:75;" filled="f" stroked="t" coordsize="21600,21600" o:gfxdata="UEsDBAoAAAAAAIdO4kAAAAAAAAAAAAAAAAAEAAAAZHJzL1BLAwQUAAAACACHTuJASWwNlb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Huv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sDZW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108;top:3243;flip:y;height:0;width:114;" filled="f" stroked="t" coordsize="21600,21600" o:gfxdata="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sUtQ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315;top:3243;height:0;width:54;" filled="f" stroked="t" coordsize="21600,21600" o:gfxdata="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yNn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414;top:3243;height:0;width:42;" filled="f" stroked="t" coordsize="21600,21600" o:gfxdata="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dtogu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889;top:3300;height:0;width:54;" filled="f" stroked="t" coordsize="21600,21600" o:gfxdata="UEsDBAoAAAAAAIdO4kAAAAAAAAAAAAAAAAAEAAAAZHJzL1BLAwQUAAAACACHTuJAyCEHkL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3Bz+wC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hB5C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003;top:3300;height:0;width:87;" filled="f" stroked="t" coordsize="21600,21600" o:gfxdata="UEsDBAoAAAAAAIdO4kAAAAAAAAAAAAAAAAAEAAAAZHJzL1BLAwQUAAAACACHTuJA3MI40L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uswv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CONC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159;top:3300;height:0;width:186;" filled="f" stroked="t" coordsize="21600,21600" o:gfxdata="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46dS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387;top:3300;height:0;width:54;" filled="f" stroked="t" coordsize="21600,21600" o:gfxdata="UEsDBAoAAAAAAIdO4kAAAAAAAAAAAAAAAAAEAAAAZHJzL1BLAwQUAAAACACHTuJAQ1wDPLwAAADc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J9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cAzy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955;top:3363;height:0;width:87;" filled="f" stroked="t" coordsize="21600,21600" o:gfxdata="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Qpqe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147;top:3369;height:0;width:54;" filled="f" stroked="t" coordsize="21600,21600" o:gfxdata="UEsDBAoAAAAAAIdO4kAAAAAAAAAAAAAAAAAEAAAAZHJzL1BLAwQUAAAACACHTuJAo/k+07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Guvof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5PtO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246;top:3363;height:0;width:36;" filled="f" stroked="t" coordsize="21600,21600" o:gfxdata="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LWbS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324;top:3360;height:0;width:84;" filled="f" stroked="t" coordsize="21600,21600" o:gfxdata="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nBT+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2976;top:3414;height:0;width:54;" filled="f" stroked="t" coordsize="21600,21600" o:gfxdata="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roKS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297;top:3414;height:0;width:36;" filled="f" stroked="t" coordsize="21600,21600" o:gfxdata="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K0NNa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360;top:3414;height:0;width:54;" filled="f" stroked="t" coordsize="21600,21600" o:gfxdata="UEsDBAoAAAAAAIdO4kAAAAAAAAAAAAAAAAAEAAAAZHJzL1BLAwQUAAAACACHTuJATfiRTb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GufoT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34kU2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shape id="_x0000_s1026" o:spid="_x0000_s1026" o:spt="100" style="position:absolute;left:3111;top:2505;height:90;width:30;" filled="f" stroked="t" coordsize="30,90" o:gfxdata="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RsmOy8AAAA&#10;3AAAAA8AAAAAAAAAAQAgAAAAIgAAAGRycy9kb3ducmV2LnhtbFBLAQIUABQAAAAIAIdO4kAzLwWe&#10;OwAAADkAAAAQAAAAAAAAAAEAIAAAAAsBAABkcnMvc2hhcGV4bWwueG1sUEsFBgAAAAAGAAYAWwEA&#10;ALUDAAAAAA==&#10;" path="m30,90c22,73,14,57,9,42c4,27,2,13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3219;top:2490;height:105;width:15;" filled="f" stroked="t" coordsize="15,105" o:gfxdata="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YTsO8AAAA&#10;3AAAAA8AAAAAAAAAAQAgAAAAIgAAAGRycy9kb3ducmV2LnhtbFBLAQIUABQAAAAIAIdO4kAzLwWe&#10;OwAAADkAAAAQAAAAAAAAAAEAIAAAAAsBAABkcnMvc2hhcGV4bWwueG1sUEsFBgAAAAAGAAYAWwEA&#10;ALUDAAAAAA==&#10;" path="m0,105c5,88,10,71,12,54c14,37,14,18,15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</v:group>
                        <v:group id="_x0000_s1026" o:spid="_x0000_s1026" o:spt="203" style="position:absolute;left:1908;top:1698;height:287;width:475;" coordorigin="2155,1740" coordsize="475,287" o:gfxdata="UEsDBAoAAAAAAIdO4kAAAAAAAAAAAAAAAAAEAAAAZHJzL1BLAwQUAAAACACHTuJATY3war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Zgf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BNjfBquQAAANwAAAAPAAAAAAAAAAEAIAAAACIAAABkcnMvZG93bnJldi54bWxQSwEC&#10;FAAUAAAACACHTuJAMy8FnjsAAAA5AAAAFQAAAAAAAAABACAAAAAIAQAAZHJzL2dyb3Vwc2hhcGV4&#10;bWwueG1sUEsFBgAAAAAGAAYAYAEAAMUDAAAAAA==&#10;">
                          <o:lock v:ext="edit" aspectratio="t"/>
                          <v:group id="_x0000_s1026" o:spid="_x0000_s1026" o:spt="203" style="position:absolute;left:2373;top:1982;height:45;width:57;" coordorigin="2370,1970" coordsize="66,53" o:gfxdata="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D9xqWvAAAANwAAAAPAAAAAAAAAAEAIAAAACIAAABkcnMvZG93bnJldi54bWxQ&#10;SwECFAAUAAAACACHTuJAMy8FnjsAAAA5AAAAFQAAAAAAAAABACAAAAALAQAAZHJzL2dyb3Vwc2hh&#10;cGV4bWwueG1sUEsFBgAAAAAGAAYAYAEAAMgDAAAAAA==&#10;">
                            <o:lock v:ext="edit" aspectratio="t"/>
                            <v:shape id="_x0000_s1026" o:spid="_x0000_s1026" o:spt="100" style="position:absolute;left:2370;top:1970;height:50;width:15;" filled="f" stroked="t" coordsize="15,50" o:gfxdata="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FFe3vQAA&#10;ANwAAAAPAAAAAAAAAAEAIAAAACIAAABkcnMvZG93bnJldi54bWxQSwECFAAUAAAACACHTuJAMy8F&#10;njsAAAA5AAAAEAAAAAAAAAABACAAAAAMAQAAZHJzL3NoYXBleG1sLnhtbFBLBQYAAAAABgAGAFsB&#10;AAC2AwAAAAA=&#10;" path="m15,50c8,30,2,10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395;top:1973;height:50;width:1;" filled="f" stroked="t" coordsize="1,50" o:gfxdata="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mLG6LsAAADc&#10;AAAADwAAAAAAAAABACAAAAAiAAAAZHJzL2Rvd25yZXYueG1sUEsBAhQAFAAAAAgAh07iQDMvBZ47&#10;AAAAOQAAABAAAAAAAAAAAQAgAAAACgEAAGRycy9zaGFwZXhtbC54bWxQSwUGAAAAAAYABgBbAQAA&#10;tAMAAAAA&#10;" path="m0,50c0,29,0,8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415;top:1975;height:40;width:1;" filled="f" stroked="t" coordsize="1,40" o:gfxdata="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RPwkC8AAAA&#10;3AAAAA8AAAAAAAAAAQAgAAAAIgAAAGRycy9kb3ducmV2LnhtbFBLAQIUABQAAAAIAIdO4kAzLwWe&#10;OwAAADkAAAAQAAAAAAAAAAEAIAAAAAsBAABkcnMvc2hhcGV4bWwueG1sUEsFBgAAAAAGAAYAWwEA&#10;ALUDAAAAAA==&#10;" path="m0,40c0,40,0,20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435;top:1980;height:40;width:1;" filled="f" stroked="t" coordsize="1,40" o:gfxdata="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DZ9u8AAAA&#10;3AAAAA8AAAAAAAAAAQAgAAAAIgAAAGRycy9kb3ducmV2LnhtbFBLAQIUABQAAAAIAIdO4kAzLwWe&#10;OwAAADkAAAAQAAAAAAAAAAEAIAAAAAsBAABkcnMvc2hhcGV4bWwueG1sUEsFBgAAAAAGAAYAWwEA&#10;ALUDAAAAAA==&#10;" path="m0,40c0,23,0,7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  <v:group id="_x0000_s1026" o:spid="_x0000_s1026" o:spt="203" style="position:absolute;left:2155;top:1740;height:242;width:475;" coordorigin="2155,1740" coordsize="475,242" o:gfxdata="UEsDBAoAAAAAAIdO4kAAAAAAAAAAAAAAAAAEAAAAZHJzL1BLAwQUAAAACACHTuJA6WIp0M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mS/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WIp0MAAAADcAAAADwAAAAAAAAABACAAAAAiAAAAZHJzL2Rvd25yZXYu&#10;eG1sUEsBAhQAFAAAAAgAh07iQDMvBZ47AAAAOQAAABUAAAAAAAAAAQAgAAAADwEAAGRycy9ncm91&#10;cHNoYXBleG1sLnhtbFBLBQYAAAAABgAGAGABAADMAwAAAAA=&#10;">
                            <o:lock v:ext="edit" aspectratio="t"/>
                            <v:shape id="_x0000_s1026" o:spid="_x0000_s1026" o:spt="100" style="position:absolute;left:2155;top:1740;height:195;width:185;" filled="f" stroked="t" coordsize="185,195" o:gfxdata="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jEq+&#10;wAAAANwAAAAPAAAAAAAAAAEAIAAAACIAAABkcnMvZG93bnJldi54bWxQSwECFAAUAAAACACHTuJA&#10;My8FnjsAAAA5AAAAEAAAAAAAAAABACAAAAAPAQAAZHJzL3NoYXBleG1sLnhtbFBLBQYAAAAABgAG&#10;AFsBAAC5AwAAAAA=&#10;" path="m185,195c182,152,179,110,155,80c131,50,66,28,40,15c14,2,7,1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460;top:1745;height:185;width:170;" filled="f" stroked="t" coordsize="170,185" o:gfxdata="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Hpy1LsAAADc&#10;AAAADwAAAAAAAAABACAAAAAiAAAAZHJzL2Rvd25yZXYueG1sUEsBAhQAFAAAAAgAh07iQDMvBZ47&#10;AAAAOQAAABAAAAAAAAAAAQAgAAAACgEAAGRycy9zaGFwZXhtbC54bWxQSwUGAAAAAAYABgBbAQAA&#10;tAMAAAAA&#10;" path="m0,185c1,149,2,113,20,85c38,57,80,34,105,20c130,6,156,4,17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437;top:1760;height:210;width:70;" filled="f" stroked="t" coordsize="70,210" o:gfxdata="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kP6SW/&#10;AAAA3AAAAA8AAAAAAAAAAQAgAAAAIgAAAGRycy9kb3ducmV2LnhtbFBLAQIUABQAAAAIAIdO4kAz&#10;LwWeOwAAADkAAAAQAAAAAAAAAAEAIAAAAA4BAABkcnMvc2hhcGV4bWwueG1sUEsFBgAAAAAGAAYA&#10;WwEAALgDAAAAAA==&#10;" path="m0,210c1,179,3,149,5,120c7,91,4,55,15,35c26,15,48,7,7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100" style="position:absolute;left:2280;top:1762;height:210;width:105;" filled="f" stroked="t" coordsize="105,210" o:gfxdata="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RwCm&#10;wAAAANwAAAAPAAAAAAAAAAEAIAAAACIAAABkcnMvZG93bnJldi54bWxQSwECFAAUAAAACACHTuJA&#10;My8FnjsAAAA5AAAAEAAAAAAAAAABACAAAAAPAQAAZHJzL3NoYXBleG1sLnhtbFBLBQYAAAAABgAG&#10;AFsBAAC5AwAAAAA=&#10;" path="m105,210c95,201,85,193,80,175c75,157,78,122,75,100c72,78,72,57,60,40c48,23,13,8,0,0e">
                              <v:fill on="f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group id="_x0000_s1026" o:spid="_x0000_s1026" o:spt="203" style="position:absolute;left:2325;top:1758;height:224;width:115;" coordorigin="2325,1758" coordsize="115,224" o:gfxdata="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GLoxLvAAAANwAAAAPAAAAAAAAAAEAIAAAACIAAABkcnMvZG93bnJldi54bWxQ&#10;SwECFAAUAAAACACHTuJAMy8FnjsAAAA5AAAAFQAAAAAAAAABACAAAAALAQAAZHJzL2dyb3Vwc2hh&#10;cGV4bWwueG1sUEsFBgAAAAAGAAYAYAEAAMgDAAAAAA==&#10;">
                              <o:lock v:ext="edit" aspectratio="t"/>
                              <v:shape id="_x0000_s1026" o:spid="_x0000_s1026" o:spt="100" style="position:absolute;left:2370;top:1842;height:135;width:22;" filled="f" stroked="t" coordsize="22,135" o:gfxdata="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ooCr4A&#10;AADcAAAADwAAAAAAAAABACAAAAAiAAAAZHJzL2Rvd25yZXYueG1sUEsBAhQAFAAAAAgAh07iQDMv&#10;BZ47AAAAOQAAABAAAAAAAAAAAQAgAAAADQEAAGRycy9zaGFwZXhtbC54bWxQSwUGAAAAAAYABgBb&#10;AQAAtwMAAAAA&#10;" path="m22,135c19,127,4,102,2,85c0,68,5,44,7,30c9,16,15,6,17,0e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2387;top:1847;height:135;width:42;" filled="f" stroked="t" coordsize="42,135" o:gfxdata="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3BvE&#10;wAAAANwAAAAPAAAAAAAAAAEAIAAAACIAAABkcnMvZG93bnJldi54bWxQSwECFAAUAAAACACHTuJA&#10;My8FnjsAAAA5AAAAEAAAAAAAAAABACAAAAAPAQAAZHJzL3NoYXBleG1sLnhtbFBLBQYAAAAABgAG&#10;AFsBAAC5AwAAAAA=&#10;" path="m0,0c3,7,13,30,20,45c27,60,38,75,40,90c42,105,36,119,30,135e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2325;top:1758;height:65;width:50;" filled="f" stroked="t" coordsize="50,65" o:gfxdata="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Vc6G/&#10;AAAA3AAAAA8AAAAAAAAAAQAgAAAAIgAAAGRycy9kb3ducmV2LnhtbFBLAQIUABQAAAAIAIdO4kAz&#10;LwWeOwAAADkAAAAQAAAAAAAAAAEAIAAAAA4BAABkcnMvc2hhcGV4bWwueG1sUEsFBgAAAAAGAAYA&#10;WwEAALgDAAAAAA==&#10;" path="m50,65c41,48,33,31,25,20c17,9,8,4,0,0e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2400;top:1758;height:75;width:40;" filled="f" stroked="t" coordsize="40,75" o:gfxdata="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l67DvQAA&#10;ANwAAAAPAAAAAAAAAAEAIAAAACIAAABkcnMvZG93bnJldi54bWxQSwECFAAUAAAACACHTuJAMy8F&#10;njsAAAA5AAAAEAAAAAAAAAABACAAAAAMAQAAZHJzL3NoYXBleG1sLnhtbFBLBQYAAAAABgAGAFsB&#10;AAC2AwAAAAA=&#10;" path="m0,75c1,58,3,42,10,30c17,18,28,9,40,0e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2388;top:1899;height:69;width:18;" filled="f" stroked="t" coordsize="18,69" o:gfxdata="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1Po&#10;S8EAAADcAAAADwAAAAAAAAABACAAAAAiAAAAZHJzL2Rvd25yZXYueG1sUEsBAhQAFAAAAAgAh07i&#10;QDMvBZ47AAAAOQAAABAAAAAAAAAAAQAgAAAAEAEAAGRycy9zaGFwZXhtbC54bWxQSwUGAAAAAAYA&#10;BgBbAQAAugMAAAAA&#10;" path="m18,69c18,56,18,44,15,33c12,22,6,11,0,0e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shape>
                            </v:group>
                          </v:group>
                        </v:group>
                      </v:group>
                      <v:group id="_x0000_s1026" o:spid="_x0000_s1026" o:spt="203" style="position:absolute;left:4503;top:12357;height:958;width:578;" coordorigin="3829,12337" coordsize="578,958" o:gfxdata="UEsDBAoAAAAAAIdO4kAAAAAAAAAAAAAAAAAEAAAAZHJzL1BLAwQUAAAACACHTuJAoptrq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i/g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m2ur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group id="_x0000_s1026" o:spid="_x0000_s1026" o:spt="203" style="position:absolute;left:3829;top:12337;height:958;width:578;" coordorigin="3829,12337" coordsize="578,958" o:gfxdata="UEsDBAoAAAAAAIdO4kAAAAAAAAAAAAAAAAAEAAAAZHJzL1BLAwQUAAAACACHTuJAQj5WRL4AAADc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mmSwP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I+VkS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group id="_x0000_s1026" o:spid="_x0000_s1026" o:spt="203" style="position:absolute;left:3866;top:13239;height:56;width:500;" coordorigin="5148,13217" coordsize="725,82" o:gfxdata="UEsDBAoAAAAAAIdO4kAAAAAAAAAAAAAAAAAEAAAAZHJzL1BLAwQUAAAACACHTuJANN9Z2b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eMk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TfWdm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roundrect id="_x0000_s1026" o:spid="_x0000_s1026" o:spt="2" style="position:absolute;left:5207;top:13240;height:59;width:636;" fillcolor="#FFFFFF" filled="t" stroked="t" coordsize="21600,21600" arcsize="0.432453703703704" o:gfxdata="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WkLC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group id="_x0000_s1026" o:spid="_x0000_s1026" o:spt="203" style="position:absolute;left:5148;top:13217;height:12;width:725;" coordorigin="1275,5493" coordsize="906,15" o:gfxdata="UEsDBAoAAAAAAIdO4kAAAAAAAAAAAAAAAAAEAAAAZHJzL1BLAwQUAAAACACHTuJAxA3Hr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fA+UX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Dceu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group id="_x0000_s1026" o:spid="_x0000_s1026" o:spt="203" style="position:absolute;left:1653;top:5493;height:15;width:69;" coordorigin="1425,5493" coordsize="69,15" o:gfxdata="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+lPyvwAAANwAAAAPAAAAAAAAAAEAIAAAACIAAABkcnMvZG93bnJldi54&#10;bWxQSwECFAAUAAAACACHTuJAMy8FnjsAAAA5AAAAFQAAAAAAAAABACAAAAAOAQAAZHJzL2dyb3Vw&#10;c2hhcGV4bWwueG1sUEsFBgAAAAAGAAYAYAEAAMsDAAAAAA==&#10;">
                                <o:lock v:ext="edit" aspectratio="t"/>
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4Aaeur4AAADc&#10;AAAADwAAAGRycy9kb3ducmV2LnhtbEWPQWvCQBSE74X+h+UVvDW7MSA2uoZStAiFQm30/Mw+k2D2&#10;bchuo/33bqHgcZiZb5hlcbWdGGnwrWMNaaJAEFfOtFxrKL83z3MQPiAb7ByThl/yUKweH5aYG3fh&#10;Lxp3oRYRwj5HDU0IfS6lrxqy6BPXE0fv5AaLIcqhlmbAS4TbTk6VmkmLLceFBnt6a6g6736shtfD&#10;xzr7HI/WdealLvfGlup9qvXkKVULEIGu4R7+b2+Nhmyewd+ZeAT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Aaeu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U9I687sAAADc&#10;AAAADwAAAGRycy9kb3ducmV2LnhtbEWPS2sCMRSF9wX/Q7hCdzUZK51hanQhCG59IC4vk9vJ0ORm&#10;OomO/vumUHB5OI+Ps1zfvRM3GmIXWEMxUyCIm2A6bjWcjtu3CkRMyAZdYNLwoAjr1eRlibUJI+/p&#10;dkityCMca9RgU+prKWNjyWOchZ44e19h8JiyHFppBhzzuHdyrtSH9NhxJljsaWOp+T5cvQZXqern&#10;vCnHy95kyvbsLJeF1q/TQn2CSHRPz/B/e2c0vFcL+DuTj4B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9I687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t"/>
                                </v:line>
                              </v:group>
                              <v:group id="_x0000_s1026" o:spid="_x0000_s1026" o:spt="203" style="position:absolute;left:1275;top:5493;height:15;width:369;" coordorigin="1425,5493" coordsize="369,15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          <o:lock v:ext="edit" aspectratio="t"/>
                                <v:group id="_x0000_s1026" o:spid="_x0000_s1026" o:spt="203" style="position:absolute;left:1425;top:5493;height:15;width:69;" coordorigin="1425,5493" coordsize="69,15" o:gfxdata="UEsDBAoAAAAAAIdO4kAAAAAAAAAAAAAAAAAEAAAAZHJzL1BLAwQUAAAACACHTuJAs/v8bL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jaVgb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z+/xsuQAAANwAAAAPAAAAAAAAAAEAIAAAACIAAABkcnMvZG93bnJldi54bWxQSwEC&#10;FAAUAAAACACHTuJAMy8FnjsAAAA5AAAAFQAAAAAAAAABACAAAAAIAQAAZHJzL2dyb3Vwc2hhcGV4&#10;bWwueG1sUEsFBgAAAAAGAAYAYAEAAMU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8HE9Ir4AAADc&#10;AAAADwAAAGRycy9kb3ducmV2LnhtbEWPQWvCQBSE7wX/w/KE3uquCiGNrlLElkJBME09P7PPJDT7&#10;NmS3Mf33XUHocZiZb5j1drStGKj3jWMN85kCQVw603Clofh8fUpB+IBssHVMGn7Jw3YzeVhjZtyV&#10;jzTkoRIRwj5DDXUIXSalL2uy6GeuI47exfUWQ5R9JU2P1wi3rVwolUiLDceFGjva1VR+5z9Ww8vp&#10;Y788DGfrWvNcFV/GFuptofXjdK5WIAKN4T98b78bDcs0gduZeATk5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HE9Ir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owCkhLoAAADc&#10;AAAADwAAAGRycy9kb3ducmV2LnhtbEWPzWoCMRSF94LvEK7QnSaj0BmmRheC4FZbxOVlcjsZmtxM&#10;J9HRtzeFgsvD+fk46+3dO3GjIXaBNRQLBYK4CabjVsPX535egYgJ2aALTBoeFGG7mU7WWJsw8pFu&#10;p9SKPMKxRg02pb6WMjaWPMZF6Imz9x0GjynLoZVmwDGPeyeXSr1Ljx1ngsWedpaan9PVa3CVqn7P&#10;u3K8HE2m7M/Ocllo/TYr1AeIRPf0Cv+3D0bDqirh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AKSEugAAANwA&#10;AAAPAAAAAAAAAAEAIAAAACIAAABkcnMvZG93bnJldi54bWxQSwECFAAUAAAACACHTuJAMy8FnjsA&#10;AAA5AAAAEAAAAAAAAAABACAAAAAJAQAAZHJzL3NoYXBleG1sLnhtbFBLBQYAAAAABgAGAFsBAACz&#10;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497;top:5493;height:15;width:69;" coordorigin="1425,5493" coordsize="69,15" o:gfxdata="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GMMsvwAAANwAAAAPAAAAAAAAAAEAIAAAACIAAABkcnMvZG93bnJldi54&#10;bWxQSwECFAAUAAAACACHTuJAMy8FnjsAAAA5AAAAFQAAAAAAAAABACAAAAAOAQAAZHJzL2dyb3Vw&#10;c2hhcGV4bWwueG1sUEsFBgAAAAAGAAYAYAEAAMs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ge6pUL4AAADc&#10;AAAADwAAAGRycy9kb3ducmV2LnhtbEWPQWvCQBSE7wX/w/IKvdVdEyiaukoRlYIgaNOeX7OvSWj2&#10;bciuSfz3XUHocZiZb5jlerSN6KnztWMNs6kCQVw4U3OpIf/YPc9B+IBssHFMGq7kYb2aPCwxM27g&#10;E/XnUIoIYZ+hhiqENpPSFxVZ9FPXEkfvx3UWQ5RdKU2HQ4TbRiZKvUiLNceFClvaVFT8ni9Ww9vX&#10;YZse+2/rGrMo809jc7VPtH56nKlXEIHG8B++t9+NhnS+gNuZe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6pUL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qTCqLbgAAADc&#10;AAAADwAAAGRycy9kb3ducmV2LnhtbEVPTWsCMRC9F/wPYYTearIW6nZr9CAIvWqL9DhsppvFZLJu&#10;omv/fedQ6PHxvtfbewzqRmPuE1uoFgYUcZtcz52Fz4/9Uw0qF2SHITFZ+KEM283sYY2NSxMf6HYs&#10;nZIQzg1a8KUMjda59RQxL9JALNx3GiMWgWOn3YiThMegl8a86Ig9S4PHgXae2vPxGi2E2tSX0241&#10;fR2ctOxPwfOqsvZxXpk3UIXu5V/85353Fp5fZb6ckSOgN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TCqLbgAAADcAAAA&#10;DwAAAAAAAAABACAAAAAiAAAAZHJzL2Rvd25yZXYueG1sUEsBAhQAFAAAAAgAh07iQDMvBZ47AAAA&#10;OQAAABAAAAAAAAAAAQAgAAAABwEAAGRycy9zaGFwZXhtbC54bWxQSwUGAAAAAAYABgBbAQAAsQMA&#10;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647;top:5493;height:15;width:69;" coordorigin="1425,5493" coordsize="69,15" o:gfxdata="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t29gtMAAAADcAAAADwAAAAAAAAABACAAAAAiAAAAZHJzL2Rvd25yZXYu&#10;eG1sUEsBAhQAFAAAAAgAh07iQDMvBZ47AAAAOQAAABUAAAAAAAAAAQAgAAAADwEAAGRycy9ncm91&#10;cHNoYXBleG1sLnhtbFBLBQYAAAAABgAGAGABAADMAwAAAAA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CpOt/L4AAADc&#10;AAAADwAAAGRycy9kb3ducmV2LnhtbEWPQWvCQBSE74X+h+UVvNXdJFBq6iqlVBEKQjX2/Mw+k9Ds&#10;25Bdo/57VxA8DjPzDTOdn20rBup941hDMlYgiEtnGq40FNvF6zsIH5ANto5Jw4U8zGfPT1PMjTvx&#10;Lw2bUIkIYZ+jhjqELpfSlzVZ9GPXEUfv4HqLIcq+kqbHU4TbVqZKvUmLDceFGjv6qqn83xyths+/&#10;n+9sPeyta82kKnbGFmqZaj16SdQHiEDn8Ajf2yujIZukcDsTj4C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Ot/L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WeI0WroAAADc&#10;AAAADwAAAGRycy9kb3ducmV2LnhtbEWPzWoCMRSF9wXfIVzBXU1GoY5TowtB6FYr4vIyuZ0MJjfj&#10;JDr27U2h4PJwfj7OavPwTtypj21gDcVUgSCug2m50XD83r2XIGJCNugCk4ZfirBZj95WWJkw8J7u&#10;h9SIPMKxQg02pa6SMtaWPMZp6Iiz9xN6jynLvpGmxyGPeydnSn1Ijy1ngsWOtpbqy+HmNbhSldfT&#10;djGc9yZTdidneVFoPRkX6hNEokd6hf/bX0bDfDmHvzP5CMj1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4jRaugAAANwA&#10;AAAPAAAAAAAAAAEAIAAAACIAAABkcnMvZG93bnJldi54bWxQSwECFAAUAAAACACHTuJAMy8FnjsA&#10;AAA5AAAAEAAAAAAAAAABACAAAAAJAQAAZHJzL3NoYXBleG1sLnhtbFBLBQYAAAAABgAGAFsBAACz&#10;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725;top:5493;height:15;width:69;" coordorigin="1425,5493" coordsize="69,15" o:gfxdata="UEsDBAoAAAAAAIdO4kAAAAAAAAAAAAAAAAAEAAAAZHJzL1BLAwQUAAAACACHTuJAR73+w8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0gWcz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73+w8AAAADcAAAADwAAAAAAAAABACAAAAAiAAAAZHJzL2Rvd25yZXYu&#10;eG1sUEsBAhQAFAAAAAgAh07iQDMvBZ47AAAAOQAAABUAAAAAAAAAAQAgAAAADwEAAGRycy9ncm91&#10;cHNoYXBleG1sLnhtbFBLBQYAAAAABgAGAGABAADMAwAAAAA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hXo1iL4AAADc&#10;AAAADwAAAGRycy9kb3ducmV2LnhtbEWPQWvCQBSE7wX/w/IEb7qr0lJjNiKlloJQqEbPz+wzCWbf&#10;huw22n/fFYQeh5n5hklXN9uInjpfO9YwnSgQxIUzNZca8v1m/ArCB2SDjWPS8EseVtngKcXEuCt/&#10;U78LpYgQ9glqqEJoEyl9UZFFP3EtcfTOrrMYouxKaTq8Rrht5EypF2mx5rhQYUtvFRWX3Y/VsD5u&#10;3+df/cm6xizK/GBsrj5mWo+GU7UEEegW/sOP9qfRMF88w/1MPAI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o1iL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SZWXwroAAADc&#10;AAAADwAAAGRycy9kb3ducmV2LnhtbEWPzWoCMRSF94LvEK7gTpNR0OnU6EIQulWLdHmZ3E6GJjfT&#10;SXTs2xtB6PJwfj7OZnf3Ttyoj21gDcVcgSCug2m50fB5PsxKEDEhG3SBScMfRdhtx6MNViYMfKTb&#10;KTUij3CsUINNqaukjLUlj3EeOuLsfYfeY8qyb6Tpccjj3smFUivpseVMsNjR3lL9c7p6Da5U5e9l&#10;vx6+jiZTDhdneV1oPZ0U6h1Eonv6D7/aH0bD8m0FzzP5CMjt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lZfCugAAANwA&#10;AAAPAAAAAAAAAAEAIAAAACIAAABkcnMvZG93bnJldi54bWxQSwECFAAUAAAACACHTuJAMy8FnjsA&#10;AAA5AAAAEAAAAAAAAAABACAAAAAJAQAAZHJzL3NoYXBleG1sLnhtbFBLBQYAAAAABgAGAFsBAACz&#10;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575;top:5493;height:15;width:69;" coordorigin="1425,5493" coordsize="69,15" o:gfxdata="UEsDBAoAAAAAAIdO4kAAAAAAAAAAAAAAAAAEAAAAZHJzL1BLAwQUAAAACACHTuJA4PQ+Vb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+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D0PlW7AAAA3AAAAA8AAAAAAAAAAQAgAAAAIgAAAGRycy9kb3ducmV2LnhtbFBL&#10;AQIUABQAAAAIAIdO4kAzLwWeOwAAADkAAAAVAAAAAAAAAAEAIAAAAAoBAABkcnMvZ3JvdXBzaGFw&#10;ZXhtbC54bWxQSwUGAAAAAAYABgBgAQAAxwMAAAAA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a3uaFroAAADc&#10;AAAADwAAAGRycy9kb3ducmV2LnhtbEVPTYvCMBC9C/6HMMLeNFFBtGuURXRZEARr3fPYjG3ZZlKa&#10;WN1/bw6Cx8f7Xq4fthYdtb5yrGE8UiCIc2cqLjRkp91wDsIHZIO1Y9LwTx7Wq35viYlxdz5Sl4ZC&#10;xBD2CWooQ2gSKX1ekkU/cg1x5K6utRgibAtpWrzHcFvLiVIzabHi2FBiQ5uS8r/0ZjV8/e6300N3&#10;sa42iyI7G5up74nWH4Ox+gQR6BHe4pf7x2iYLuLaeCYeAb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e5oWugAAANwA&#10;AAAPAAAAAAAAAAEAIAAAACIAAABkcnMvZG93bnJldi54bWxQSwECFAAUAAAACACHTuJAMy8FnjsA&#10;AAA5AAAAEAAAAAAAAAABACAAAAAJAQAAZHJzL3NoYXBleG1sLnhtbFBLBQYAAAAABgAGAFsBAACz&#10;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OAoDsLsAAADc&#10;AAAADwAAAGRycy9kb3ducmV2LnhtbEWPX2vCMBTF34V9h3AHvmnSCVo70z4Iwl7VIXu8NHdNWXLT&#10;NZnVb28Ggz0ezp8fZ9fcvBNXGmMfWEOxVCCI22B67jS8nw+LEkRMyAZdYNJwpwhN/TTbYWXCxEe6&#10;nlIn8gjHCjXYlIZKytha8hiXYSDO3mcYPaYsx06aEac87p18UWotPfacCRYH2ltqv04/XoMrVfl9&#10;2W+mj6PJlMPFWd4UWs+fC/UKItEt/Yf/2m9Gw2q7hd8z+QjI+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AoDsL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</v:group>
                              <v:group id="_x0000_s1026" o:spid="_x0000_s1026" o:spt="203" style="position:absolute;left:1734;top:5493;height:15;width:69;" coordorigin="1425,5493" coordsize="69,15" o:gfxdata="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zzhWvwAAANwAAAAPAAAAAAAAAAEAIAAAACIAAABkcnMvZG93bnJldi54&#10;bWxQSwECFAAUAAAACACHTuJAMy8FnjsAAAA5AAAAFQAAAAAAAAABACAAAAAOAQAAZHJzL2dyb3Vw&#10;c2hhcGV4bWwueG1sUEsFBgAAAAAGAAYAYAEAAMsDAAAAAA==&#10;">
                                <o:lock v:ext="edit" aspectratio="t"/>
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IjP1Hr4AAADc&#10;AAAADwAAAGRycy9kb3ducmV2LnhtbEWPQWvCQBSE7wX/w/IEb3XXWEobXUVEpSAUatOen9lnEsy+&#10;Ddk1Sf99Vyj0OMzMN8xyPdhadNT6yrGG2VSBIM6dqbjQkH3uH19A+IBssHZMGn7Iw3o1elhialzP&#10;H9SdQiEihH2KGsoQmlRKn5dk0U9dQxy9i2sthijbQpoW+wi3tUyUepYWK44LJTa0LSm/nm5Ww+b7&#10;uJu/d2fravNaZF/GZuqQaD0Zz9QCRKAh/If/2m9Gw5NK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P1H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cUJsuLsAAADc&#10;AAAADwAAAGRycy9kb3ducmV2LnhtbEWPS2sCMRSF9wX/Q7hCdzUZK51hanQhCG59IC4vk9vJ0ORm&#10;OomO/vumUHB5OI+Ps1zfvRM3GmIXWEMxUyCIm2A6bjWcjtu3CkRMyAZdYNLwoAjr1eRlibUJI+/p&#10;dkityCMca9RgU+prKWNjyWOchZ44e19h8JiyHFppBhzzuHdyrtSH9NhxJljsaWOp+T5cvQZXqern&#10;vCnHy95kyvbsLJeF1q/TQn2CSHRPz/B/e2c0LNQ7/J3JR0C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UJsuL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t"/>
                                </v:line>
                              </v:group>
                              <v:group id="_x0000_s1026" o:spid="_x0000_s1026" o:spt="203" style="position:absolute;left:1812;top:5493;height:15;width:369;" coordorigin="1425,5493" coordsize="369,15" o:gfxdata="UEsDBAoAAAAAAIdO4kAAAAAAAAAAAAAAAAAEAAAAZHJzL1BLAwQUAAAACACHTuJAq0FiN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rQWI1vAAAANwAAAAPAAAAAAAAAAEAIAAAACIAAABkcnMvZG93bnJldi54bWxQ&#10;SwECFAAUAAAACACHTuJAMy8FnjsAAAA5AAAAFQAAAAAAAAABACAAAAALAQAAZHJzL2dyb3Vwc2hh&#10;cGV4bWwueG1sUEsFBgAAAAAGAAYAYAEAAMgDAAAAAA==&#10;">
                                <o:lock v:ext="edit" aspectratio="t"/>
                                <v:group id="_x0000_s1026" o:spid="_x0000_s1026" o:spt="203" style="position:absolute;left:1425;top:5493;height:15;width:69;" coordorigin="1425,5493" coordsize="69,15" o:gfxdata="UEsDBAoAAAAAAIdO4kAAAAAAAAAAAAAAAAAEAAAAZHJzL1BLAwQUAAAACACHTuJAbx2mIb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HaYhvwAAANwAAAAPAAAAAAAAAAEAIAAAACIAAABkcnMvZG93bnJldi54&#10;bWxQSwECFAAUAAAACACHTuJAMy8FnjsAAAA5AAAAFQAAAAAAAAABACAAAAAOAQAAZHJzL2dyb3Vw&#10;c2hhcGV4bWwueG1sUEsFBgAAAAAGAAYAYAEAAMs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rdptar0AAADc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r+oN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2m1qvQAA&#10;ANw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YTXPILkAAADc&#10;AAAADwAAAGRycy9kb3ducmV2LnhtbEWPzYrCMBSF9wO+Q7iCuzGpiJZqdCEIbnUGmeWluTbF5KY2&#10;0TpvPxkQXB7Oz8dZb5/eiQf1sQ2soZgqEMR1MC03Gr6/9p8liJiQDbrApOGXImw3o481ViYMfKTH&#10;KTUij3CsUINNqaukjLUlj3EaOuLsXULvMWXZN9L0OORx7+RMqYX02HImWOxoZ6m+nu5egytVeTvv&#10;lsPP0WTK/uwsLwutJ+NCrUAkeqZ3+NU+GA1ztYD/M/kIyM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E1zyC5AAAA3AAA&#10;AA8AAAAAAAAAAQAgAAAAIgAAAGRycy9kb3ducmV2LnhtbFBLAQIUABQAAAAIAIdO4kAzLwWeOwAA&#10;ADkAAAAQAAAAAAAAAAEAIAAAAAgBAABkcnMvc2hhcGV4bWwueG1sUEsFBgAAAAAGAAYAWwEAALID&#10;AAAAAA=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497;top:5493;height:15;width:69;" coordorigin="1425,5493" coordsize="69,15" o:gfxdata="UEsDBAoAAAAAAIdO4kAAAAAAAAAAAAAAAAAEAAAAZHJzL1BLAwQUAAAACACHTuJAZS2oiL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fn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lLaiIvAAAANwAAAAPAAAAAAAAAAEAIAAAACIAAABkcnMvZG93bnJldi54bWxQ&#10;SwECFAAUAAAACACHTuJAMy8FnjsAAAA5AAAAFQAAAAAAAAABACAAAAALAQAAZHJzL2dyb3Vwc2hh&#10;cGV4bWwueG1sUEsFBgAAAAAGAAYAYAEAAMg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Q9vC9LsAAADc&#10;AAAADwAAAGRycy9kb3ducmV2LnhtbEVPXWvCMBR9H/gfwh34tiZ1MrZqLDI2EYSBXefztbm2Zc1N&#10;aWLVf28eBns8nO9lfrWdGGnwrWMNaaJAEFfOtFxrKL8/n15B+IBssHNMGm7kIV9NHpaYGXfhPY1F&#10;qEUMYZ+hhiaEPpPSVw1Z9InriSN3coPFEOFQSzPgJYbbTs6UepEWW44NDfb03lD1W5ythvVh9/H8&#10;NR6t68xbXf4YW6rNTOvpY6oWIAJdw7/4z701GuYqro1n4hG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9vC9L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EKpbUroAAADc&#10;AAAADwAAAGRycy9kb3ducmV2LnhtbEWPS2sCMRSF90L/Q7iF7jSZUnQcjS4EoVsfiMvL5DoZTG6m&#10;k9Sx/74RBJeH8/g4y/XdO3GjPraBNRQTBYK4DqblRsPxsB2XIGJCNugCk4Y/irBevY2WWJkw8I5u&#10;+9SIPMKxQg02pa6SMtaWPMZJ6Iizdwm9x5Rl30jT45DHvZOfSk2lx5YzwWJHG0v1df/rNbhSlT+n&#10;zWw470ymbE/O8qzQ+uO9UAsQie7pFX62v42GLzWHx5l8BOTq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qltSugAAANwA&#10;AAAPAAAAAAAAAAEAIAAAACIAAABkcnMvZG93bnJldi54bWxQSwECFAAUAAAACACHTuJAMy8FnjsA&#10;AAA5AAAAEAAAAAAAAAABACAAAAAJAQAAZHJzL3NoYXBleG1sLnhtbFBLBQYAAAAABgAGAFsBAACz&#10;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647;top:5493;height:15;width:69;" coordorigin="1425,5493" coordsize="69,15" o:gfxdata="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/zb/vwAAANwAAAAPAAAAAAAAAAEAIAAAACIAAABkcnMvZG93bnJldi54&#10;bWxQSwECFAAUAAAACACHTuJAMy8FnjsAAAA5AAAAFQAAAAAAAAABACAAAAAOAQAAZHJzL2dyb3Vw&#10;c2hhcGV4bWwueG1sUEsFBgAAAAAGAAYAYAEAAMs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Vzj9tL0AAADc&#10;AAAADwAAAGRycy9kb3ducmV2LnhtbEWPQWvCQBSE74L/YXlCb7obK2JTVxFpRRAEbdrza/Y1Cc2+&#10;Ddk16r93BcHjMDPfMPPlxdaio9ZXjjUkIwWCOHem4kJD9vU5nIHwAdlg7Zg0XMnDctHvzTE17swH&#10;6o6hEBHCPkUNZQhNKqXPS7LoR64hjt6fay2GKNtCmhbPEW5rOVZqKi1WHBdKbGhdUv5/PFkNq5/d&#10;x+u++7WuNm9F9m1spjZjrV8GiXoHEegSnuFHe2s0TJIE7m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OP20vQAA&#10;ANw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m9df/rkAAADc&#10;AAAADwAAAGRycy9kb3ducmV2LnhtbEWPzYrCMBSF9wO+Q7iCuzGpyFiq0YUgzFYdZJaX5toUk5va&#10;ROu8vRGEWR7Oz8dZbR7eiTv1sQ2soZgqEMR1MC03Gn6Ou88SREzIBl1g0vBHETbr0ccKKxMG3tP9&#10;kBqRRzhWqMGm1FVSxtqSxzgNHXH2zqH3mLLsG2l6HPK4d3Km1Jf02HImWOxoa6m+HG5egytVeT1t&#10;F8Pv3mTK7uQsLwqtJ+NCLUEkeqT/8Lv9bTTMixm8zuQjIN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vXX/65AAAA3AAA&#10;AA8AAAAAAAAAAQAgAAAAIgAAAGRycy9kb3ducmV2LnhtbFBLAQIUABQAAAAIAIdO4kAzLwWeOwAA&#10;ADkAAAAQAAAAAAAAAAEAIAAAAAgBAABkcnMvc2hhcGV4bWwueG1sUEsFBgAAAAAGAAYAWwEAALID&#10;AAAAAA==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725;top:5493;height:15;width:69;" coordorigin="1425,5493" coordsize="69,15" o:gfxdata="UEsDBAoAAAAAAIdO4kAAAAAAAAAAAAAAAAAEAAAAZHJzL1BLAwQUAAAACACHTuJAhYiVZ7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qy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JVnvwAAANwAAAAPAAAAAAAAAAEAIAAAACIAAABkcnMvZG93bnJldi54&#10;bWxQSwECFAAUAAAACACHTuJAMy8FnjsAAAA5AAAAFQAAAAAAAAABACAAAAAOAQAAZHJzL2dyb3Vw&#10;c2hhcGV4bWwueG1sUEsFBgAAAAAGAAYAYAEAAMs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R09eLL4AAADc&#10;AAAADwAAAGRycy9kb3ducmV2LnhtbEWPQWvCQBSE70L/w/IK3nQ3qUibuoYiVoSCoE09P7OvSWj2&#10;bciu0f77bkHwOMzMN8wiv9pWDNT7xrGGZKpAEJfONFxpKD7fJ88gfEA22DomDb/kIV8+jBaYGXfh&#10;PQ2HUIkIYZ+hhjqELpPSlzVZ9FPXEUfv2/UWQ5R9JU2Plwi3rUyVmkuLDceFGjta1VT+HM5Ww9vx&#10;Y/20G07WtealKr6MLdQm1Xr8mKhXEIGu4R6+tbdGwyyZwf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09eLL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FD7HirsAAADc&#10;AAAADwAAAGRycy9kb3ducmV2LnhtbEWPS2sCMRSF9wX/Q7hCdzUZqZ1hanQhCG59IC4vk9vJ0ORm&#10;OomO/vumUHB5OI+Ps1zfvRM3GmIXWEMxUyCIm2A6bjWcjtu3CkRMyAZdYNLwoAjr1eRlibUJI+/p&#10;dkityCMca9RgU+prKWNjyWOchZ44e19h8JiyHFppBhzzuHdyrtSH9NhxJljsaWOp+T5cvQZXqern&#10;vCnHy95kyvbsLJeF1q/TQn2CSHRPz/B/e2c0vBcL+DuTj4B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7HirsAAADc&#10;AAAADwAAAAAAAAABACAAAAAiAAAAZHJzL2Rvd25yZXYueG1sUEsBAhQAFAAAAAgAh07iQDMvBZ47&#10;AAAAOQAAABAAAAAAAAAAAQAgAAAACgEAAGRycy9zaGFwZXhtbC54bWxQSwUGAAAAAAYABgBbAQAA&#10;tA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  <v:group id="_x0000_s1026" o:spid="_x0000_s1026" o:spt="203" style="position:absolute;left:1575;top:5493;height:15;width:69;" coordorigin="1425,5493" coordsize="69,15" o:gfxdata="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0FwEVvwAAANwAAAAPAAAAAAAAAAEAIAAAACIAAABkcnMvZG93bnJldi54&#10;bWxQSwECFAAUAAAACACHTuJAMy8FnjsAAAA5AAAAFQAAAAAAAAABACAAAAAOAQAAZHJzL2dyb3Vw&#10;c2hhcGV4bWwueG1sUEsFBgAAAAAGAAYAYAEAAMsDAAAAAA==&#10;">
                                  <o:lock v:ext="edit" aspectratio="t"/>
                                  <v:line id="_x0000_s1026" o:spid="_x0000_s1026" o:spt="20" style="position:absolute;left:1425;top:5493;flip:y;height:15;width:33;" filled="f" stroked="t" coordsize="21600,21600" o:gfxdata="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53AW74A&#10;AADcAAAADwAAAAAAAAABACAAAAAiAAAAZHJzL2Rvd25yZXYueG1sUEsBAhQAFAAAAAgAh07iQDMv&#10;BZ47AAAAOQAAABAAAAAAAAAAAQAgAAAADQEAAGRycy9zaGFwZXhtbC54bWxQSwUGAAAAAAYABgBb&#10;AQAAtwMA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  <v:line id="_x0000_s1026" o:spid="_x0000_s1026" o:spt="20" style="position:absolute;left:1461;top:5493;flip:x y;height:15;width:33;" filled="f" stroked="t" coordsize="21600,21600" o:gfxdata="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j9oFLgAAADcAAAA&#10;DwAAAAAAAAABACAAAAAiAAAAZHJzL2Rvd25yZXYueG1sUEsBAhQAFAAAAAgAh07iQDMvBZ47AAAA&#10;OQAAABAAAAAAAAAAAQAgAAAABwEAAGRycy9zaGFwZXhtbC54bWxQSwUGAAAAAAYABgBbAQAAsQMA&#10;AAAA&#10;">
                                    <v:fill on="f" focussize="0,0"/>
                                    <v:stroke color="#000000" joinstyle="round"/>
                                    <v:imagedata o:title=""/>
                                    <o:lock v:ext="edit" aspectratio="t"/>
                                  </v:line>
                                </v:group>
                              </v:group>
                            </v:group>
                          </v:group>
                          <v:group id="_x0000_s1026" o:spid="_x0000_s1026" o:spt="203" style="position:absolute;left:3859;top:12745;height:476;width:471;" coordorigin="6167,3318" coordsize="1020,978" o:gfxdata="UEsDBAoAAAAAAIdO4kAAAAAAAAAAAAAAAAAEAAAAZHJzL1BLAwQUAAAACACHTuJAGdIiDr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WC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Z0iIOvwAAANwAAAAPAAAAAAAAAAEAIAAAACIAAABkcnMvZG93bnJldi54&#10;bWxQSwECFAAUAAAACACHTuJAMy8FnjsAAAA5AAAAFQAAAAAAAAABACAAAAAOAQAAZHJzL2dyb3Vw&#10;c2hhcGV4bWwueG1sUEsFBgAAAAAGAAYAYAEAAMsDAAAAAA==&#10;">
                            <o:lock v:ext="edit" rotation="f" aspectratio="t"/>
                            <v:group id="_x0000_s1026" o:spid="_x0000_s1026" o:spt="203" style="position:absolute;left:6167;top:3318;height:978;width:1020;" coordorigin="7740,816" coordsize="1740,1890" o:gfxdata="UEsDBAoAAAAAAIdO4kAAAAAAAAAAAAAAAAAEAAAAZHJzL1BLAwQUAAAACACHTuJAuzbBrb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Hr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7NsGtvwAAANwAAAAPAAAAAAAAAAEAIAAAACIAAABkcnMvZG93bnJldi54&#10;bWxQSwECFAAUAAAACACHTuJAMy8FnjsAAAA5AAAAFQAAAAAAAAABACAAAAAOAQAAZHJzL2dyb3Vw&#10;c2hhcGV4bWwueG1sUEsFBgAAAAAGAAYAYAEAAMsDAAAAAA==&#10;">
                              <o:lock v:ext="edit" rotation="t" aspectratio="t"/>
                              <v:shape id="_x0000_s1026" o:spid="_x0000_s1026" o:spt="176" type="#_x0000_t176" style="position:absolute;left:7965;top:1746;height:960;width:1440;" filled="f" stroked="t" coordsize="21600,21600" o:gfxdata="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Q65P7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7740;top:816;height:1129;width:1740;" fillcolor="#FFFFFF" filled="t" stroked="t" coordsize="1740,1129" o:gfxdata="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aGvG&#10;wAAAANwAAAAPAAAAAAAAAAEAIAAAACIAAABkcnMvZG93bnJldi54bWxQSwECFAAUAAAACACHTuJA&#10;My8FnjsAAAA5AAAAEAAAAAAAAAABACAAAAAPAQAAZHJzL3NoYXBleG1sLnhtbFBLBQYAAAAABgAG&#10;AFsBAAC5AwAAAAA=&#10;" path="m225,1129l225,360,225,180,0,45,285,0,1740,0,1665,120,1665,1129e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group id="_x0000_s1026" o:spid="_x0000_s1026" o:spt="203" style="position:absolute;left:6295;top:3661;height:611;width:279;" coordorigin="5380,3468" coordsize="402,468" o:gfxdata="UEsDBAoAAAAAAIdO4kAAAAAAAAAAAAAAAAAEAAAAZHJzL1BLAwQUAAAACACHTuJAVTduM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FPK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VN24zvAAAANwAAAAPAAAAAAAAAAEAIAAAACIAAABkcnMvZG93bnJldi54bWxQ&#10;SwECFAAUAAAACACHTuJAMy8FnjsAAAA5AAAAFQAAAAAAAAABACAAAAALAQAAZHJzL2dyb3Vwc2hh&#10;cGV4bWwueG1sUEsFBgAAAAAGAAYAYAEAAMgDAAAAAA=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yNeWJbwAAADc&#10;AAAADwAAAGRycy9kb3ducmV2LnhtbEWPwW7CMBBE70j9B2sr9QZ2EEKQYjiAqOiNBj5gGy9JlHgd&#10;bJfQv6+RKnEczcwbzWpzt524kQ+NYw3ZRIEgLp1puNJwPu3HCxAhIhvsHJOGXwqwWb+MVpgbN/AX&#10;3YpYiQThkKOGOsY+lzKUNVkME9cTJ+/ivMWYpK+k8TgkuO3kVKm5tNhwWqixp21NZVv8WA00fByL&#10;rG+t+tzR95Wy5d63S63fXjP1DiLSPT7D/+2D0TCbzuFxJh0Buf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XliW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Tc/+t7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bndA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3P/re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447;top:3661;height:611;width:280;" coordorigin="5380,3468" coordsize="402,468" o:gfxdata="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1FFzvwAAANwAAAAPAAAAAAAAAAEAIAAAACIAAABkcnMvZG93bnJldi54&#10;bWxQSwECFAAUAAAACACHTuJAMy8FnjsAAAA5AAAAFQAAAAAAAAABACAAAAAOAQAAZHJzL2dyb3Vw&#10;c2hhcGV4bWwueG1sUEsFBgAAAAAGAAYAYAEAAMsDAAAAAA=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uUgCV7wAAADc&#10;AAAADwAAAGRycy9kb3ducmV2LnhtbEWPwW7CMBBE75X4B2srcSt2EEJNiuHQiqq9QeADlnibRInX&#10;wXYJ/XuMhNTjaGbeaFabq+3FhXxoHWvIZgoEceVMy7WG42H78goiRGSDvWPS8EcBNuvJ0woL40be&#10;06WMtUgQDgVqaGIcCilD1ZDFMHMDcfJ+nLcYk/S1NB7HBLe9nCu1lBZbTgsNDvTeUNWVv1YDjZ+7&#10;Mhs6q74/6HSmLN/6Ltd6+pypNxCRrvE//Gh/GQ2LeQ73M+kIyP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IAle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R//wHrwAAADc&#10;AAAADwAAAGRycy9kb3ducmV2LnhtbEVPPW/CMBDdK/EfrKvUBYFNUiGU4mSgjcTQpQHEeoqvSdT4&#10;HGIXQn99PVTq+PS+t8Vke3Gl0XeONayWCgRx7UzHjYbjoVxsQPiAbLB3TBru5KHIZw9bzIy78Qdd&#10;q9CIGMI+Qw1tCEMmpa9bsuiXbiCO3KcbLYYIx0aaEW8x3PYyUWotLXYcG1ocaNdS/VV9Ww2+PNGl&#10;/JnXc3VOG0fJ5fX9DbV+elypFxCBpvAv/nPvjYbnNM6P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/8B6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634;top:3661;height:611;width:280;" coordorigin="5380,3468" coordsize="402,468" o:gfxdata="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j8uu+AAAA3AAAAA8AAAAAAAAAAQAgAAAAIgAAAGRycy9kb3ducmV2Lnht&#10;bFBLAQIUABQAAAAIAIdO4kAzLwWeOwAAADkAAAAVAAAAAAAAAAEAIAAAAA0BAABkcnMvZ3JvdXBz&#10;aGFwZXhtbC54bWxQSwUGAAAAAAYABgBgAQAAygMAAAAA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MjUG+7wAAADc&#10;AAAADwAAAGRycy9kb3ducmV2LnhtbEWPwW7CMBBE75X4B2uRuBU7UFUQMByoQPTWBj5giZckSrwO&#10;tkvo39eVKvU4mpk3mvX2YTtxJx8axxqyqQJBXDrTcKXhfNo/L0CEiGywc0wavinAdjN6WmNu3MCf&#10;dC9iJRKEQ44a6hj7XMpQ1mQxTF1PnLyr8xZjkr6SxuOQ4LaTM6VepcWG00KNPe1qKtviy2qg4fBR&#10;ZH1r1fsbXW6ULfe+XWo9GWdqBSLSI/6H/9pHo+FlPoPfM+kI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1Bvu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ty1uab0AAADc&#10;AAAADwAAAGRycy9kb3ducmV2LnhtbEWPzYvCMBTE7wv+D+EJXmRNtIssXaMHteDBi1/s9dE822Lz&#10;Upv4+dcbYWGPw8z8hpnM7rYWV2p95VjDcKBAEOfOVFxo2O+yz28QPiAbrB2Thgd5mE07HxNMjbvx&#10;hq7bUIgIYZ+ihjKEJpXS5yVZ9APXEEfv6FqLIcq2kKbFW4TbWo6UGkuLFceFEhual5SftherwWcH&#10;OmfPft5Xv0nhaHRerJeoda87VD8gAt3Df/ivvTIavpIE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LW5p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821;top:3661;height:611;width:280;" coordorigin="5380,3468" coordsize="402,468" o:gfxdata="UEsDBAoAAAAAAIdO4kAAAAAAAAAAAAAAAAAEAAAAZHJzL1BLAwQUAAAACACHTuJAoXFsnM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4Td7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XFsnMAAAADcAAAADwAAAAAAAAABACAAAAAiAAAAZHJzL2Rvd25yZXYu&#10;eG1sUEsBAhQAFAAAAAgAh07iQDMvBZ47AAAAOQAAABUAAAAAAAAAAQAgAAAADwEAAGRycy9ncm91&#10;cHNoYXBleG1sLnhtbFBLBQYAAAAABgAGAGABAADMAwAAAAA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vdyej70AAADc&#10;AAAADwAAAGRycy9kb3ducmV2LnhtbEWPwW7CMBBE75X4B2uReit2SltBwHCgoiq3NvABS7wkUeJ1&#10;sA2hf18jVepxNDNvNMv1zXbiSj40jjVkEwWCuHSm4UrDYb99moEIEdlg55g0/FCA9Wr0sMTcuIG/&#10;6VrESiQIhxw11DH2uZShrMlimLieOHkn5y3GJH0ljcchwW0nn5V6kxYbTgs19rSpqWyLi9VAw8dX&#10;kfWtVbt3Op4pm299O9f6cZypBYhIt/gf/mt/Gg0v01e4n0lH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3J6PvQAA&#10;ANwAAAAPAAAAAAAAAAEAIAAAACIAAABkcnMvZG93bnJldi54bWxQSwECFAAUAAAACACHTuJAMy8F&#10;njsAAAA5AAAAEAAAAAAAAAABACAAAAAMAQAAZHJzL3NoYXBleG1sLnhtbFBLBQYAAAAABgAGAFsB&#10;AAC2AwAAAAA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p1rN8b0AAADc&#10;AAAADwAAAGRycy9kb3ducmV2LnhtbEWPS4sCMRCE74L/IbTgRdZEXWSZNXpQBzx48cVem0k7Mzjp&#10;jJP4/PVGWPBYVNVX1GR2t5W4UuNLxxoGfQWCOHOm5FzDfpd+/YDwAdlg5Zg0PMjDbNpuTTAx7sYb&#10;um5DLiKEfYIaihDqREqfFWTR911NHL2jayyGKJtcmgZvEW4rOVRqLC2WHBcKrGleUHbaXqwGnx7o&#10;nD57WU/9jXJHw/NivUStu52B+gUR6B4+4f/2ymj4Ho3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Ws3x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866;top:3661;height:611;width:280;" coordorigin="5380,3468" coordsize="402,468" o:gfxdata="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aeh5W7AAAA3AAAAA8AAAAAAAAAAQAgAAAAIgAAAGRycy9kb3ducmV2LnhtbFBL&#10;AQIUABQAAAAIAIdO4kAzLwWeOwAAADkAAAAVAAAAAAAAAAEAIAAAAAoBAABkcnMvZ3JvdXBzaGFw&#10;ZXhtbC54bWxQSwUGAAAAAAYABgBgAQAAxwMAAAAA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U90xEbkAAADc&#10;AAAADwAAAGRycy9kb3ducmV2LnhtbEVPS27CMBDdI/UO1lTqDuxQhCDFsCiigh2EHmAaT5Mo8Ti1&#10;XQK3xwsklk/vv9pcbScu5EPjWEM2USCIS2carjR8n3fjBYgQkQ12jknDjQJs1i+jFebGDXyiSxEr&#10;kUI45KihjrHPpQxlTRbDxPXEift13mJM0FfSeBxSuO3kVKm5tNhwaqixp8+ayrb4txpo+DoWWd9a&#10;ddjSzx9ly51vl1q/vWbqA0Ska3yKH+690TB7T2vTmXQE5PoO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dMRG5AAAA3AAA&#10;AA8AAAAAAAAAAQAgAAAAIgAAAGRycy9kb3ducmV2LnhtbFBLAQIUABQAAAAIAIdO4kAzLwWeOwAA&#10;ADkAAAAQAAAAAAAAAAEAIAAAAAgBAABkcnMvc2hhcGV4bWwueG1sUEsFBgAAAAAGAAYAWwEAALID&#10;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1sVZg8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3PswX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xVmD&#10;wAAAANw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</v:group>
                          <v:shape id="_x0000_s1026" o:spid="_x0000_s1026" o:spt="3" type="#_x0000_t3" style="position:absolute;left:4020;top:13053;height:141;width:196;" fillcolor="#FFFFFF" filled="t" stroked="t" coordsize="21600,21600" o:gfxdata="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ZU/L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rect id="_x0000_s1026" o:spid="_x0000_s1026" o:spt="1" style="position:absolute;left:4020;top:12444;height:680;width:196;" fillcolor="#FFFFFF" filled="t" stroked="t" coordsize="21600,21600" o:gfxdata="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J/ws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rect>
                          <v:roundrect id="_x0000_s1026" o:spid="_x0000_s1026" o:spt="2" style="position:absolute;left:4009;top:12429;height:16;width:218;" fillcolor="#FFFFFF" filled="t" stroked="t" coordsize="21600,21600" arcsize="0.5" o:gfxdata="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4I7G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rect id="_x0000_s1026" o:spid="_x0000_s1026" o:spt="1" style="position:absolute;left:4029;top:13095;height:41;width:182;" fillcolor="#FFFFFF" filled="t" stroked="f" coordsize="21600,21600" o:gfxdata="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UeYb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group id="_x0000_s1026" o:spid="_x0000_s1026" o:spt="203" style="position:absolute;left:4023;top:12904;height:330;width:193;" coordorigin="3750,3719" coordsize="240,572" o:gfxdata="UEsDBAoAAAAAAIdO4kAAAAAAAAAAAAAAAAAEAAAAZHJzL1BLAwQUAAAACACHTuJAWFdwx7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X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YV3DHvwAAANwAAAAPAAAAAAAAAAEAIAAAACIAAABkcnMvZG93bnJldi54&#10;bWxQSwECFAAUAAAACACHTuJAMy8FnjsAAAA5AAAAFQAAAAAAAAABACAAAAAOAQAAZHJzL2dyb3Vw&#10;c2hhcGV4bWwueG1sUEsFBgAAAAAGAAYAYAEAAMsDAAAAAA==&#10;">
                            <o:lock v:ext="edit" aspectratio="t"/>
                            <v:line id="_x0000_s1026" o:spid="_x0000_s1026" o:spt="20" style="position:absolute;left:3777;top:3764;height:0;width:153;" filled="f" stroked="t" coordsize="21600,21600" o:gfxdata="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UXoe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1;top:3805;height:0;width:43;" filled="f" stroked="t" coordsize="21600,21600" o:gfxdata="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Y+xy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30;top:3805;height:0;width:34;" filled="f" stroked="t" coordsize="21600,21600" o:gfxdata="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Hb26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09;top:3850;height:0;width:43;" filled="f" stroked="t" coordsize="21600,21600" o:gfxdata="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iLyvW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6;top:3900;height:0;width:29;" filled="f" stroked="t" coordsize="21600,21600" o:gfxdata="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xo9bW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8;top:3898;height:0;width:67;" filled="f" stroked="t" coordsize="21600,21600" o:gfxdata="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yRQL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83;top:4205;height:0;width:43;" filled="f" stroked="t" coordsize="21600,21600" o:gfxdata="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2zl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37;top:3941;height:0;width:29;" filled="f" stroked="t" coordsize="21600,21600" o:gfxdata="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6a8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17;top:3941;height:0;width:43;" filled="f" stroked="t" coordsize="21600,21600" o:gfxdata="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T87a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11;top:4251;height:0;width:44;" filled="f" stroked="t" coordsize="21600,21600" o:gfxdata="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B9WL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90;top:4251;height:0;width:65;" filled="f" stroked="t" coordsize="21600,21600" o:gfxdata="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NyFq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72;top:3987;height:0;width:153;" filled="f" stroked="t" coordsize="21600,21600" o:gfxdata="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BbcG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47;top:4291;height:0;width:60;" filled="f" stroked="t" coordsize="21600,21600" o:gfxdata="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Ie+bO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46;top:4027;height:0;width:44;" filled="f" stroked="t" coordsize="21600,21600" o:gfxdata="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1SXCi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25;top:4027;height:0;width:34;" filled="f" stroked="t" coordsize="21600,21600" o:gfxdata="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IEPwi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01;top:4076;height:0;width:43;" filled="f" stroked="t" coordsize="21600,21600" o:gfxdata="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ImpO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66;top:3853;height:0;width:69;" filled="f" stroked="t" coordsize="21600,21600" o:gfxdata="UEsDBAoAAAAAAIdO4kAAAAAAAAAAAAAAAAAEAAAAZHJzL1BLAwQUAAAACACHTuJATZoE5LwAAADc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L9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aBOS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1;top:4123;height:0;width:29;" filled="f" stroked="t" coordsize="21600,21600" o:gfxdata="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WoX+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4;top:4121;height:0;width:67;" filled="f" stroked="t" coordsize="21600,21600" o:gfxdata="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/OQu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2;top:4212;height:0;width:43;" filled="f" stroked="t" coordsize="21600,21600" o:gfxdata="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znJC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80;top:4068;height:0;width:43;" filled="f" stroked="t" coordsize="21600,21600" o:gfxdata="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hAue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shape id="_x0000_s1026" o:spid="_x0000_s1026" o:spt="3" type="#_x0000_t3" style="position:absolute;left:3833;top:4247;height:28;width:28;" fillcolor="#FFFFFF" filled="t" stroked="t" coordsize="21600,21600" o:gfxdata="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K1bV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06;top:4113;height:28;width:28;" fillcolor="#FFFFFF" filled="t" stroked="t" coordsize="21600,21600" o:gfxdata="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tMKnugAAANwA&#10;AAAPAAAAAAAAAAEAIAAAACIAAABkcnMvZG93bnJldi54bWxQSwECFAAUAAAACACHTuJAMy8FnjsA&#10;AAA5AAAAEAAAAAAAAAABACAAAAAJAQAAZHJzL3NoYXBleG1sLnhtbFBLBQYAAAAABgAGAFsBAACz&#10;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879;top:3981;height:28;width:28;" fillcolor="#FFFFFF" filled="t" stroked="t" coordsize="21600,21600" o:gfxdata="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+Gc8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12;top:3867;height:28;width:28;" fillcolor="#FFFFFF" filled="t" stroked="t" coordsize="21600,21600" o:gfxdata="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G1h8ugAAANwA&#10;AAAPAAAAAAAAAAEAIAAAACIAAABkcnMvZG93bnJldi54bWxQSwECFAAUAAAACACHTuJAMy8FnjsA&#10;AAA5AAAAEAAAAAAAAAABACAAAAAJAQAAZHJzL3NoYXBleG1sLnhtbFBLBQYAAAAABgAGAFsBAACz&#10;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27;top:3759;height:28;width:28;" fillcolor="#FFFFFF" filled="t" stroked="t" coordsize="21600,21600" o:gfxdata="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V/3n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group id="_x0000_s1026" o:spid="_x0000_s1026" o:spt="203" style="position:absolute;left:3750;top:3719;height:15;width:240;" coordorigin="3390,3744" coordsize="240,15" o:gfxdata="UEsDBAoAAAAAAIdO4kAAAAAAAAAAAAAAAAAEAAAAZHJzL1BLAwQUAAAACACHTuJAqIXusM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pe3+b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IXusMAAAADcAAAADwAAAAAAAAABACAAAAAiAAAAZHJzL2Rvd25yZXYu&#10;eG1sUEsBAhQAFAAAAAgAh07iQDMvBZ47AAAAOQAAABUAAAAAAAAAAQAgAAAADwEAAGRycy9ncm91&#10;cHNoYXBleG1sLnhtbFBLBQYAAAAABgAGAGABAADMAwAAAAA=&#10;">
                              <o:lock v:ext="edit" aspectratio="t"/>
                              <v:line id="_x0000_s1026" o:spid="_x0000_s1026" o:spt="20" style="position:absolute;left:3417;top:3759;height:0;width:186;" filled="f" stroked="t" coordsize="21600,21600" o:gfxdata="UEsDBAoAAAAAAIdO4kAAAAAAAAAAAAAAAAAEAAAAZHJzL1BLAwQUAAAACACHTuJATgtyMr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bnRQ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4LcjK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  <v:shape id="_x0000_s1026" o:spid="_x0000_s1026" o:spt="100" style="position:absolute;left:3606;top:3744;height:15;width:24;" filled="f" stroked="t" coordsize="24,15" o:gfxdata="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znP9vQAA&#10;ANwAAAAPAAAAAAAAAAEAIAAAACIAAABkcnMvZG93bnJldi54bWxQSwECFAAUAAAACACHTuJAMy8F&#10;njsAAAA5AAAAEAAAAAAAAAABACAAAAAMAQAAZHJzL3NoYXBleG1sLnhtbFBLBQYAAAAABgAGAFsB&#10;AAC2AwAAAAA=&#10;" path="m0,15c0,15,12,7,24,0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3390;top:3744;flip:x;height:15;width:24;" filled="f" stroked="t" coordsize="24,15" o:gfxdata="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NhBBvQAA&#10;ANwAAAAPAAAAAAAAAAEAIAAAACIAAABkcnMvZG93bnJldi54bWxQSwECFAAUAAAACACHTuJAMy8F&#10;njsAAAA5AAAAEAAAAAAAAAABACAAAAAMAQAAZHJzL3NoYXBleG1sLnhtbFBLBQYAAAAABgAGAFsB&#10;AAC2AwAAAAA=&#10;" path="m0,15c0,15,12,7,24,0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</v:group>
                          <v:group id="_x0000_s1026" o:spid="_x0000_s1026" o:spt="203" style="position:absolute;left:3829;top:12337;height:804;width:578;" coordorigin="8483,11617" coordsize="723,1006" o:gfxdata="UEsDBAoAAAAAAIdO4kAAAAAAAAAAAAAAAAAEAAAAZHJzL1BLAwQUAAAACACHTuJAHB2Uk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TO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cHZSSvwAAANwAAAAPAAAAAAAAAAEAIAAAACIAAABkcnMvZG93bnJldi54&#10;bWxQSwECFAAUAAAACACHTuJAMy8FnjsAAAA5AAAAFQAAAAAAAAABACAAAAAOAQAAZHJzL2dyb3Vw&#10;c2hhcGV4bWwueG1sUEsFBgAAAAAGAAYAYAEAAMsDAAAAAA==&#10;">
                            <o:lock v:ext="edit" aspectratio="t"/>
                            <v:group id="_x0000_s1026" o:spid="_x0000_s1026" o:spt="203" style="position:absolute;left:8875;top:11617;height:352;width:331;" coordorigin="9906,2052" coordsize="515,550" o:gfxdata="UEsDBAoAAAAAAIdO4kAAAAAAAAAAAAAAAAAEAAAAZHJzL1BLAwQUAAAACACHTuJAErkG4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LZA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SuQbj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rect id="_x0000_s1026" o:spid="_x0000_s1026" o:spt="1" style="position:absolute;left:10024;top:2078;height:57;width:397;" fillcolor="#FFFFFF" filled="t" stroked="t" coordsize="21600,21600" o:gfxdata="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nAwkr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9924;top:2205;height:397;width:57;" fillcolor="#FFFFFF" filled="t" stroked="t" coordsize="21600,21600" o:gfxdata="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76TgugAAANwA&#10;AAAPAAAAAAAAAAEAIAAAACIAAABkcnMvZG93bnJldi54bWxQSwECFAAUAAAACACHTuJAMy8FnjsA&#10;AAA5AAAAEAAAAAAAAAABACAAAAAJAQAAZHJzL3NoYXBleG1sLnhtbFBLBQYAAAAABgAGAFsBAACz&#10;AwAAAAA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9906;top:2052;height:170;width:131;" fillcolor="#FFFFFF" filled="t" stroked="f" coordsize="21600,21600" o:gfxdata="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E3tm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on="f"/>
                                <v:imagedata o:title=""/>
                                <o:lock v:ext="edit" aspectratio="t"/>
                              </v:rect>
                              <v:shape id="_x0000_s1026" o:spid="_x0000_s1026" o:spt="100" style="position:absolute;left:9923;top:2079;height:189;width:139;" filled="f" stroked="t" coordsize="139,189" o:gfxdata="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0ISlLsAAADc&#10;AAAADwAAAAAAAAABACAAAAAiAAAAZHJzL2Rvd25yZXYueG1sUEsBAhQAFAAAAAgAh07iQDMvBZ47&#10;AAAAOQAAABAAAAAAAAAAAQAgAAAACgEAAGRycy9zaGFwZXhtbC54bWxQSwUGAAAAAAYABgBbAQAA&#10;tAMAAAAA&#10;" path="m139,0c115,0,91,0,73,6c55,12,39,22,28,36c17,50,8,68,4,93c0,118,2,169,1,18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9980;top:2133;height:99;width:61;" filled="f" stroked="t" coordsize="61,99" o:gfxdata="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W9tYLsAAADc&#10;AAAADwAAAAAAAAABACAAAAAiAAAAZHJzL2Rvd25yZXYueG1sUEsBAhQAFAAAAAgAh07iQDMvBZ47&#10;AAAAOQAAABAAAAAAAAAAAQAgAAAACgEAAGRycy9zaGFwZXhtbC54bWxQSwUGAAAAAAYABgBbAQAA&#10;tAMAAAAA&#10;" path="m61,0c52,4,20,8,10,24c0,40,3,83,1,9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group id="_x0000_s1026" o:spid="_x0000_s1026" o:spt="203" style="position:absolute;left:8483;top:11617;height:1006;width:331;" coordorigin="4064,2943" coordsize="515,1570" o:gfxdata="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NRMQm7AAAA3AAAAA8AAAAAAAAAAQAgAAAAIgAAAGRycy9kb3ducmV2LnhtbFBL&#10;AQIUABQAAAAIAIdO4kAzLwWeOwAAADkAAAAVAAAAAAAAAAEAIAAAAAoBAABkcnMvZ3JvdXBzaGFw&#10;ZXhtbC54bWxQSwUGAAAAAAYABgBgAQAAxwMAAAAA&#10;">
                              <o:lock v:ext="edit" aspectratio="t"/>
                              <v:rect id="_x0000_s1026" o:spid="_x0000_s1026" o:spt="1" style="position:absolute;left:4064;top:2969;flip:x;height:57;width:397;" fillcolor="#FFFFFF" filled="t" stroked="t" coordsize="21600,21600" o:gfxdata="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OyhMvQAA&#10;ANwAAAAPAAAAAAAAAAEAIAAAACIAAABkcnMvZG93bnJldi54bWxQSwECFAAUAAAACACHTuJAMy8F&#10;njsAAAA5AAAAEAAAAAAAAAABACAAAAAMAQAAZHJzL3NoYXBleG1sLnhtbFBLBQYAAAAABgAGAFsB&#10;AAC2AwAAAAA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4504;top:3096;flip:x;height:1417;width:57;" fillcolor="#FFFFFF" filled="t" stroked="t" coordsize="21600,21600" o:gfxdata="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0rA4vQAA&#10;ANwAAAAPAAAAAAAAAAEAIAAAACIAAABkcnMvZG93bnJldi54bWxQSwECFAAUAAAACACHTuJAMy8F&#10;njsAAAA5AAAAEAAAAAAAAAABACAAAAAMAQAAZHJzL3NoYXBleG1sLnhtbFBLBQYAAAAABgAGAFsB&#10;AAC2AwAAAAA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4448;top:2943;flip:x;height:170;width:131;" fillcolor="#FFFFFF" filled="t" stroked="f" coordsize="21600,21600" o:gfxdata="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11ewO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on="f"/>
                                <v:imagedata o:title=""/>
                                <o:lock v:ext="edit" aspectratio="t"/>
                              </v:rect>
                              <v:shape id="_x0000_s1026" o:spid="_x0000_s1026" o:spt="100" style="position:absolute;left:4423;top:2970;flip:x;height:189;width:139;" filled="f" stroked="t" coordsize="139,189" o:gfxdata="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X+Cw&#10;wAAAANwAAAAPAAAAAAAAAAEAIAAAACIAAABkcnMvZG93bnJldi54bWxQSwECFAAUAAAACACHTuJA&#10;My8FnjsAAAA5AAAAEAAAAAAAAAABACAAAAAPAQAAZHJzL3NoYXBleG1sLnhtbFBLBQYAAAAABgAG&#10;AFsBAAC5AwAAAAA=&#10;" path="m139,0c115,0,91,0,73,6c55,12,39,22,28,36c17,50,8,68,4,93c0,118,2,169,1,18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4444;top:3024;flip:x;height:99;width:61;" filled="f" stroked="t" coordsize="61,99" o:gfxdata="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sYub74A&#10;AADcAAAADwAAAAAAAAABACAAAAAiAAAAZHJzL2Rvd25yZXYueG1sUEsBAhQAFAAAAAgAh07iQDMv&#10;BZ47AAAAOQAAABAAAAAAAAAAAQAgAAAADQEAAGRycy9zaGFwZXhtbC54bWxQSwUGAAAAAAYABgBb&#10;AQAAtwMAAAAA&#10;" path="m61,0c52,4,20,8,10,24c0,40,3,83,1,9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</v:group>
                          <v:group id="_x0000_s1026" o:spid="_x0000_s1026" o:spt="203" style="position:absolute;left:4009;top:12433;flip:x;height:153;width:224;" coordorigin="9258,2139" coordsize="280,243" o:gfxdata="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Rb+H7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group id="_x0000_s1026" o:spid="_x0000_s1026" o:spt="203" style="position:absolute;left:9258;top:2139;height:243;width:275;" coordorigin="7293,2313" coordsize="275,243" o:gfxdata="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LjfL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shape id="_x0000_s1026" o:spid="_x0000_s1026" o:spt="100" style="position:absolute;left:7314;top:2313;height:243;width:245;" fillcolor="#FFFFFF" filled="t" stroked="t" coordsize="21600,21600" o:gfxdata="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I1VZ65AAAA3AAA&#10;AA8AAAAAAAAAAQAgAAAAIgAAAGRycy9kb3ducmV2LnhtbFBLAQIUABQAAAAIAIdO4kAzLwWeOwAA&#10;ADkAAAAQAAAAAAAAAAEAIAAAAAgBAABkcnMvc2hhcGV4bWwueG1sUEsFBgAAAAAGAAYAWwEAALID&#10;AAAAAA==&#10;" path="m0,0l1851,21600,19749,21600,21600,0xe">
                                <v:path o:connectlocs="20674,10800;10800,21600;925,10800;10800,0" o:connectangles="0,0,0,0"/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line id="_x0000_s1026" o:spid="_x0000_s1026" o:spt="20" style="position:absolute;left:7341;top:2367;height:0;width:227;rotation:1966080f;" filled="f" stroked="t" coordsize="21600,21600" o:gfxdata="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qFJv7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9;top:2378;height:0;width:266;rotation:1966080f;" filled="f" stroked="t" coordsize="21600,21600" o:gfxdata="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c9fI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3;top:2401;height:0;width:266;rotation:1966080f;" filled="f" stroked="t" coordsize="21600,21600" o:gfxdata="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P3JT&#10;wAAAANw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9;top:2429;height:0;width:266;rotation:1966080f;" filled="f" stroked="t" coordsize="21600,21600" o:gfxdata="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tbqJ7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2;top:2451;height:0;width:255;rotation:1966080f;" filled="f" stroked="t" coordsize="21600,21600" o:gfxdata="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1mk+8&#10;wAAAANw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3;top:2475;height:0;width:249;rotation:1966080f;" filled="f" stroked="t" coordsize="21600,21600" o:gfxdata="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SNHL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6;top:2498;height:0;width:238;rotation:1966080f;" filled="f" stroked="t" coordsize="21600,21600" o:gfxdata="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EdFC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11;top:2510;height:0;width:193;rotation:1966080f;" filled="f" stroked="t" coordsize="21600,21600" o:gfxdata="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b4CK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22;top:2522;height:0;width:119;rotation:1966080f;" filled="f" stroked="t" coordsize="21600,21600" o:gfxdata="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NdFu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30;top:2539;flip:y;height:2;width:74;rotation:-1966080f;" filled="f" stroked="t" coordsize="21600,21600" o:gfxdata="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0vW1bgAAADcAAAA&#10;DwAAAAAAAAABACAAAAAiAAAAZHJzL2Rvd25yZXYueG1sUEsBAhQAFAAAAAgAh07iQDMvBZ47AAAA&#10;OQAAABAAAAAAAAAAAQAgAAAABwEAAGRycy9zaGFwZXhtbC54bWxQSwUGAAAAAAYABgBbAQAAsQMA&#10;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440;top:2343;flip:y;height:1;width:119;rotation:-1966080f;" filled="f" stroked="t" coordsize="21600,21600" o:gfxdata="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B3NO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486;top:2329;flip:y;height:2;width:74;rotation:-1966080f;" filled="f" stroked="t" coordsize="21600,21600" o:gfxdata="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1e05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94;top:2356;height:0;width:170;rotation:1966080f;" filled="f" stroked="t" coordsize="21600,21600" o:gfxdata="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vU6Em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</v:group>
                            <v:roundrect id="_x0000_s1026" o:spid="_x0000_s1026" o:spt="2" style="position:absolute;left:9266;top:2249;height:28;width:272;" fillcolor="#FFFFFF" filled="t" stroked="t" coordsize="21600,21600" arcsize="0.5" o:gfxdata="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nnQC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</v:group>
                          <v:roundrect id="_x0000_s1026" o:spid="_x0000_s1026" o:spt="2" style="position:absolute;left:3984;top:12593;height:47;width:93;rotation:5898240f;" fillcolor="#FFFFFF" filled="t" stroked="t" coordsize="21600,21600" arcsize="0.166666666666667" o:gfxdata="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3t5lt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group id="_x0000_s1026" o:spid="_x0000_s1026" o:spt="203" style="position:absolute;left:4162;top:12543;height:142;width:143;rotation:5898240f;" coordorigin="1746,3522" coordsize="259,259" o:gfxdata="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wFV27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group id="_x0000_s1026" o:spid="_x0000_s1026" o:spt="203" style="position:absolute;left:1746;top:3522;height:259;width:259;" coordorigin="1746,3522" coordsize="259,259" o:gfxdata="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9g6I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group id="_x0000_s1026" o:spid="_x0000_s1026" o:spt="203" style="position:absolute;left:1856;top:3522;height:170;width:45;" coordorigin="1850,3522" coordsize="45,170" o:gfxdata="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96EWvwAAANwAAAAPAAAAAAAAAAEAIAAAACIAAABkcnMvZG93bnJldi54&#10;bWxQSwECFAAUAAAACACHTuJAMy8FnjsAAAA5AAAAFQAAAAAAAAABACAAAAAOAQAAZHJzL2dyb3Vw&#10;c2hhcGV4bWwueG1sUEsFBgAAAAAGAAYAYAEAAMsDAAAAAA==&#10;">
                                <o:lock v:ext="edit" aspectratio="t"/>
                                <v:roundrect id="_x0000_s1026" o:spid="_x0000_s1026" o:spt="2" style="position:absolute;left:1787;top:3584;height:45;width:170;rotation:5898240f;" fillcolor="#FFFFFF" filled="t" stroked="t" coordsize="21600,21600" arcsize="0.166666666666667" o:gfxdata="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YoDR+5AAAA3AAA&#10;AA8AAAAAAAAAAQAgAAAAIgAAAGRycy9kb3ducmV2LnhtbFBLAQIUABQAAAAIAIdO4kAzLwWeOwAA&#10;ADkAAAAQAAAAAAAAAAEAIAAAAAgBAABkcnMvc2hhcGV4bWwueG1sUEsFBgAAAAAGAAYAWwEAALID&#10;AAAAAA==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t"/>
                                </v:roundrect>
                                <v:line id="_x0000_s1026" o:spid="_x0000_s1026" o:spt="20" style="position:absolute;left:1857;top:3543;height:0;width:36;rotation:327680f;" filled="f" stroked="t" coordsize="21600,21600" o:gfxdata="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L2XOW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58;height:0;width:36;rotation:327680f;" filled="f" stroked="t" coordsize="21600,21600" o:gfxdata="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FWOlugAAANwA&#10;AAAPAAAAAAAAAAEAIAAAACIAAABkcnMvZG93bnJldi54bWxQSwECFAAUAAAACACHTuJAMy8FnjsA&#10;AAA5AAAAEAAAAAAAAAABACAAAAAJAQAAZHJzL3NoYXBleG1sLnhtbFBLBQYAAAAABgAGAFsBAACz&#10;AwAAAAA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76;height:0;width:36;rotation:327680f;" filled="f" stroked="t" coordsize="21600,21600" o:gfxdata="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Zxj6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94;height:0;width:36;rotation:327680f;" filled="f" stroked="t" coordsize="21600,21600" o:gfxdata="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i1hJ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612;height:0;width:36;rotation:327680f;" filled="f" stroked="t" coordsize="21600,21600" o:gfxdata="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sf90r4A&#10;AADcAAAADwAAAAAAAAABACAAAAAiAAAAZHJzL2Rvd25yZXYueG1sUEsBAhQAFAAAAAgAh07iQDMv&#10;BZ47AAAAOQAAABAAAAAAAAAAAQAgAAAADQEAAGRycy9zaGFwZXhtbC54bWxQSwUGAAAAAAYABgBb&#10;AQAAtw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</v:group>
                              <v:roundrect id="_x0000_s1026" o:spid="_x0000_s1026" o:spt="2" style="position:absolute;left:1794;top:3696;height:85;width:170;" fillcolor="#FFFFFF" filled="t" stroked="t" coordsize="21600,21600" arcsize="0.166666666666667" o:gfxdata="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D6rcvQAA&#10;ANwAAAAPAAAAAAAAAAEAIAAAACIAAABkcnMvZG93bnJldi54bWxQSwECFAAUAAAACACHTuJAMy8F&#10;njsAAAA5AAAAEAAAAAAAAAABACAAAAAMAQAAZHJzL3NoYXBleG1sLnhtbFBLBQYAAAAABgAGAFsB&#10;AAC2AwAAAAA=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roundrect>
                              <v:shape id="_x0000_s1026" o:spid="_x0000_s1026" o:spt="100" style="position:absolute;left:1822;top:3639;flip:y;height:57;width:113;" fillcolor="#FFFFFF" filled="t" stroked="t" coordsize="21600,21600" o:gfxdata="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neC27sAAADc&#10;AAAADwAAAAAAAAABACAAAAAiAAAAZHJzL2Rvd25yZXYueG1sUEsBAhQAFAAAAAgAh07iQDMvBZ47&#10;AAAAOQAAABAAAAAAAAAAAQAgAAAACgEAAGRycy9zaGFwZXhtbC54bWxQSwUGAAAAAAYABgBbAQAA&#10;tAMAAAAA&#10;" path="m0,0l5400,21600,16200,21600,21600,0xe">
                                <v:path o:connectlocs="18900,10800;10800,21600;2700,10800;10800,0" o:connectangles="0,0,0,0"/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1902;top:3562;height:125;width:103;" filled="f" stroked="t" coordsize="103,125" o:gfxdata="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DJ6y8AAAA&#10;3AAAAA8AAAAAAAAAAQAgAAAAIgAAAGRycy9kb3ducmV2LnhtbFBLAQIUABQAAAAIAIdO4kAzLwWe&#10;OwAAADkAAAAQAAAAAAAAAAEAIAAAAAsBAABkcnMvc2hhcGV4bWwueG1sUEsFBgAAAAAGAAYAWwEA&#10;ALUDAAAAAA==&#10;" path="m0,77c6,68,12,59,18,50c24,41,26,28,36,20c46,12,70,0,81,5c92,10,103,33,99,47c95,61,66,80,57,89c48,98,46,98,42,104c38,110,34,117,30,125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1746;top:3562;flip:x;height:125;width:103;" filled="f" stroked="t" coordsize="103,125" o:gfxdata="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hC9TvQAA&#10;ANwAAAAPAAAAAAAAAAEAIAAAACIAAABkcnMvZG93bnJldi54bWxQSwECFAAUAAAACACHTuJAMy8F&#10;njsAAAA5AAAAEAAAAAAAAAABACAAAAAMAQAAZHJzL3NoYXBleG1sLnhtbFBLBQYAAAAABgAGAFsB&#10;AAC2AwAAAAA=&#10;" path="m0,77c6,68,12,59,18,50c24,41,26,28,36,20c46,12,70,0,81,5c92,10,103,33,99,47c95,61,66,80,57,89c48,98,46,98,42,104c38,110,34,117,30,125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line id="_x0000_s1026" o:spid="_x0000_s1026" o:spt="20" style="position:absolute;left:1854;top:3630;height:0;width:36;rotation:327680f;" filled="f" stroked="t" coordsize="21600,21600" o:gfxdata="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h5qRi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line id="_x0000_s1026" o:spid="_x0000_s1026" o:spt="20" style="position:absolute;left:3933;top:12745;height:1;width:360;" filled="f" stroked="t" coordsize="21600,21600" o:gfxdata="UEsDBAoAAAAAAIdO4kAAAAAAAAAAAAAAAAAEAAAAZHJzL1BLAwQUAAAACACHTuJARBX3Kb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X8k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Ffc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  <v:group id="_x0000_s1026" o:spid="_x0000_s1026" o:spt="203" style="position:absolute;left:5303;top:11924;height:2192;width:626;" coordorigin="5243,11924" coordsize="626,2192" o:gfxdata="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wYtYMAAAADcAAAADwAAAAAAAAABACAAAAAiAAAAZHJzL2Rvd25yZXYu&#10;eG1sUEsBAhQAFAAAAAgAh07iQDMvBZ47AAAAOQAAABUAAAAAAAAAAQAgAAAADwEAAGRycy9ncm91&#10;cHNoYXBleG1sLnhtbFBLBQYAAAAABgAGAGABAADMAwAAAAA=&#10;">
                    <o:lock v:ext="edit" aspectratio="t"/>
                    <v:group id="_x0000_s1026" o:spid="_x0000_s1026" o:spt="203" style="position:absolute;left:5243;top:13967;height:149;width:626;" coordorigin="2000,3423" coordsize="1703,270" o:gfxdata="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J0L9dsAAAADc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_x0000_s1026" o:spid="_x0000_s1026" o:spt="203" style="position:absolute;left:2002;top:3450;height:243;width:1701;" coordorigin="2139,3129" coordsize="1701,243" o:gfxdata="UEsDBAoAAAAAAIdO4kAAAAAAAAAAAAAAAAAEAAAAZHJzL1BLAwQUAAAACACHTuJAx+fAmb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w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58CZ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XyIQEr4AAADc&#10;AAAADwAAAGRycy9kb3ducmV2LnhtbEWPwW7CMBBE70j8g7VI3MAmCGhTDIdWVHCEcOltG2+TQLyO&#10;YgNpv75GQuI4mpk3muW6s7W4UusrxxomYwWCOHem4kLDMduMXkD4gGywdkwafsnDetXvLTE17sZ7&#10;uh5CISKEfYoayhCaVEqfl2TRj11DHL0f11oMUbaFNC3eItzWMlFqLi1WHBdKbOi9pPx8uFgN31Vy&#10;xL999qns62Yadl12unx9aD0cTNQbiEBdeIYf7a3RMEsWcD8Tj4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yIQEr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7sh5j7gAAADc&#10;AAAADwAAAGRycy9kb3ducmV2LnhtbEVPy4rCMBTdD/gP4QpuBk0VHKQaBQUf427UD7g017bY3JQk&#10;tdWvnwiCy8N5L1adqcSdnC8tKxiPEhDEmdUl5wou5+1wBsIHZI2VZVLwIA+rZe9rgam2Lf/R/RRy&#10;EUPYp6igCKFOpfRZQQb9yNbEkbtaZzBE6HKpHbYx3FRykiQ/0mDJsaHAmjYFZbdTY169Om+OZv3d&#10;nn/9cz/NjOuanVKD/jiZgwjUhY/47T5oBdNJXBvPxCMgl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sh5j7gAAADcAAAA&#10;DwAAAAAAAAABACAAAAAiAAAAZHJzL2Rvd25yZXYueG1sUEsBAhQAFAAAAAgAh07iQDMvBZ47AAAA&#10;OQAAABAAAAAAAAAAAQAgAAAABwEAAGRycy9zaGFwZXhtbC54bWxQSwUGAAAAAAYABgBbAQAAsQMA&#10;AAAA&#10;" path="m0,0l1021,21600,20579,21600,21600,0xe">
                          <v:path o:connectlocs="21089,10800;10800,21600;510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dFb+Wb4AAADc&#10;AAAADwAAAGRycy9kb3ducmV2LnhtbEWPQWvCQBSE7wX/w/IEb3VXbYJGNzkUhILtoVro9ZF9JsHs&#10;25hdTfz33UKhx2FmvmF2xWhbcafeN441LOYKBHHpTMOVhq/T/nkNwgdkg61j0vAgD0U+edphZtzA&#10;n3Q/hkpECPsMNdQhdJmUvqzJop+7jjh6Z9dbDFH2lTQ9DhFuW7lUKpUWG44LNXb0WlN5Od6sBkxf&#10;zPXjvHo/HW4pbqpR7ZNvpfVsulBbEIHG8B/+a78ZDclyA79n4hGQ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Fb+Wb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line id="_x0000_s1026" o:spid="_x0000_s1026" o:spt="20" style="position:absolute;left:2364;top:3324;flip:x;height:33;width:33;" filled="f" stroked="t" coordsize="21600,21600" o:gfxdata="UEsDBAoAAAAAAIdO4kAAAAAAAAAAAAAAAAAEAAAAZHJzL1BLAwQUAAAACACHTuJABSAL0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U9p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SAL0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3582;top:3324;height:33;width:33;" filled="f" stroked="t" coordsize="21600,21600" o:gfxdata="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UloY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ZbV9I7sAAADc&#10;AAAADwAAAGRycy9kb3ducmV2LnhtbEWP3YrCMBCF74V9hzCCN6KpKy5SjcIKrrp36j7A0IxtsZmU&#10;JLXVpzeCsJeH8/NxluvOVOJGzpeWFUzGCQjizOqScwV/5+1oDsIHZI2VZVJwJw/r1Udviam2LR/p&#10;dgq5iCPsU1RQhFCnUvqsIIN+bGvi6F2sMxiidLnUDts4bir5mSRf0mDJkVBgTZuCsuupMS+uzptf&#10;8z1szwf/2M0y47rmR6lBf5IsQATqwn/43d5rBbPpFF5n4hGQq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bV9I7sAAADc&#10;AAAADwAAAAAAAAABACAAAAAiAAAAZHJzL2Rvd25yZXYueG1sUEsBAhQAFAAAAAgAh07iQDMvBZ47&#10;AAAAOQAAABAAAAAAAAAAAQAgAAAACgEAAGRycy9zaGFwZXhtbC54bWxQSwUGAAAAAAYABgBbAQAA&#10;tAMAAAAA&#10;" path="m0,0l241,21600,21359,21600,21600,0xe">
                        <v:path o:connectlocs="21479,10800;10800,21600;120,10800;10800,0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5545;top:11924;height:2052;width:40;" coordorigin="1295,2300" coordsize="113,4565" o:gfxdata="UEsDBAoAAAAAAIdO4kAAAAAAAAAAAAAAAAAEAAAAZHJzL1BLAwQUAAAACACHTuJA15BjAb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WT8Bc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eQYwG+AAAA3AAAAA8AAAAAAAAAAQAgAAAAIgAAAGRycy9kb3ducmV2Lnht&#10;bFBLAQIUABQAAAAIAIdO4kAzLwWeOwAAADkAAAAVAAAAAAAAAAEAIAAAAA0BAABkcnMvZ3JvdXBz&#10;aGFwZXhtbC54bWxQSwUGAAAAAAYABgBgAQAAygMAAAAA&#10;">
                      <o:lock v:ext="edit" aspectratio="t"/>
                      <v:roundrect id="_x0000_s1026" o:spid="_x0000_s1026" o:spt="2" style="position:absolute;left:1314;top:2300;height:4535;width:74;" fillcolor="#FFFFFF" filled="t" stroked="t" coordsize="21600,21600" arcsize="0.364861111111111" o:gfxdata="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T5f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tbcjVL0AAADc&#10;AAAADwAAAGRycy9kb3ducmV2LnhtbEWPQYvCMBSE74L/ITxhb5qoKNo1elBc3KPWi7dn87atNi+l&#10;iVr315uFBY/DzHzDLFatrcSdGl861jAcKBDEmTMl5xqO6bY/A+EDssHKMWl4kofVsttZYGLcg/d0&#10;P4RcRAj7BDUUIdSJlD4ryKIfuJo4ej+usRiibHJpGnxEuK3kSKmptFhyXCiwpnVB2fVwsxrO5eiI&#10;v/v0S9n5dhy+2/RyO220/ugN1SeIQG14h//bO6NhMp7C35l4BOTy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tyNU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</v:group>
                    <v:roundrect id="_x0000_s1026" o:spid="_x0000_s1026" o:spt="2" style="position:absolute;left:5347;top:13245;height:40;width:438;" fillcolor="#FFFFFF" filled="t" stroked="t" coordsize="21600,21600" arcsize="0.432453703703704" o:gfxdata="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UZ+N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group id="_x0000_s1026" o:spid="_x0000_s1026" o:spt="203" style="position:absolute;left:5479;top:12543;height:143;width:258;" coordorigin="5398,11918" coordsize="375,207" o:gfxdata="UEsDBAoAAAAAAIdO4kAAAAAAAAAAAAAAAAAEAAAAZHJzL1BLAwQUAAAACACHTuJA+p0Y1s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pg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p0Y1sAAAADcAAAADwAAAAAAAAABACAAAAAiAAAAZHJzL2Rvd25yZXYu&#10;eG1sUEsBAhQAFAAAAAgAh07iQDMvBZ47AAAAOQAAABUAAAAAAAAAAQAgAAAADwEAAGRycy9ncm91&#10;cHNoYXBleG1sLnhtbFBLBQYAAAAABgAGAGABAADMAwAAAAA=&#10;">
                      <o:lock v:ext="edit" aspectratio="t"/>
                      <v:roundrect id="_x0000_s1026" o:spid="_x0000_s1026" o:spt="2" style="position:absolute;left:5364;top:11990;height:68;width:135;rotation:5898240f;" fillcolor="#FFFFFF" filled="t" stroked="t" coordsize="21600,21600" arcsize="0.166666666666667" o:gfxdata="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CGI5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group id="_x0000_s1026" o:spid="_x0000_s1026" o:spt="203" style="position:absolute;left:5566;top:11918;height:207;width:207;rotation:5898240f;" coordorigin="1746,3522" coordsize="259,259" o:gfxdata="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yZHUq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_x0000_s1026" o:spid="_x0000_s1026" o:spt="203" style="position:absolute;left:1746;top:3522;height:259;width:259;" coordorigin="1746,3522" coordsize="259,259" o:gfxdata="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rqu06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group id="_x0000_s1026" o:spid="_x0000_s1026" o:spt="203" style="position:absolute;left:1856;top:3522;height:170;width:45;" coordorigin="1850,3522" coordsize="45,170" o:gfxdata="UEsDBAoAAAAAAIdO4kAAAAAAAAAAAAAAAAAEAAAAZHJzL1BLAwQUAAAACACHTuJA4Nq157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qZwf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Datee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roundrect id="_x0000_s1026" o:spid="_x0000_s1026" o:spt="2" style="position:absolute;left:1787;top:3584;height:45;width:170;rotation:5898240f;" fillcolor="#FFFFFF" filled="t" stroked="t" coordsize="21600,21600" arcsize="0.166666666666667" o:gfxdata="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NLjZugAAANwA&#10;AAAPAAAAAAAAAAEAIAAAACIAAABkcnMvZG93bnJldi54bWxQSwECFAAUAAAACACHTuJAMy8FnjsA&#10;AAA5AAAAEAAAAAAAAAABACAAAAAJAQAAZHJzL3NoYXBleG1sLnhtbFBLBQYAAAAABgAGAFsBAACz&#10;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line id="_x0000_s1026" o:spid="_x0000_s1026" o:spt="20" style="position:absolute;left:1857;top:3543;height:0;width:36;rotation:327680f;" filled="f" stroked="t" coordsize="21600,21600" o:gfxdata="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urpI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854;top:3558;height:0;width:36;rotation:327680f;" filled="f" stroked="t" coordsize="21600,21600" o:gfxdata="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jh3V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854;top:3576;height:0;width:36;rotation:327680f;" filled="f" stroked="t" coordsize="21600,21600" o:gfxdata="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XTSz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854;top:3594;height:0;width:36;rotation:327680f;" filled="f" stroked="t" coordsize="21600,21600" o:gfxdata="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nUq7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1854;top:3612;height:0;width:36;rotation:327680f;" filled="f" stroked="t" coordsize="21600,21600" o:gfxdata="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HvI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</v:group>
                          <v:roundrect id="_x0000_s1026" o:spid="_x0000_s1026" o:spt="2" style="position:absolute;left:1794;top:3696;height:85;width:170;" fillcolor="#FFFFFF" filled="t" stroked="t" coordsize="21600,21600" arcsize="0.166666666666667" o:gfxdata="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Ir4t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shape id="_x0000_s1026" o:spid="_x0000_s1026" o:spt="100" style="position:absolute;left:1822;top:3639;flip:y;height:57;width:113;" fillcolor="#FFFFFF" filled="t" stroked="t" coordsize="21600,21600" o:gfxdata="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MXnC+5AAAA3AAA&#10;AA8AAAAAAAAAAQAgAAAAIgAAAGRycy9kb3ducmV2LnhtbFBLAQIUABQAAAAIAIdO4kAzLwWeOwAA&#10;ADkAAAAQAAAAAAAAAAEAIAAAAAgBAABkcnMvc2hhcGV4bWwueG1sUEsFBgAAAAAGAAYAWwEAALID&#10;AAAAAA==&#10;" path="m0,0l5400,21600,16200,21600,21600,0xe">
                            <v:path o:connectlocs="18900,10800;10800,21600;2700,10800;10800,0" o:connectangles="0,0,0,0"/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902;top:3562;height:125;width:103;" filled="f" stroked="t" coordsize="103,125" o:gfxdata="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qjOVi8AAAA&#10;3AAAAA8AAAAAAAAAAQAgAAAAIgAAAGRycy9kb3ducmV2LnhtbFBLAQIUABQAAAAIAIdO4kAzLwWe&#10;OwAAADkAAAAQAAAAAAAAAAEAIAAAAAsBAABkcnMvc2hhcGV4bWwueG1sUEsFBgAAAAAGAAYAWwEA&#10;ALUDAAAAAA==&#10;" path="m0,77c6,68,12,59,18,50c24,41,26,28,36,20c46,12,70,0,81,5c92,10,103,33,99,47c95,61,66,80,57,89c48,98,46,98,42,104c38,110,34,117,30,125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_x0000_s1026" o:spid="_x0000_s1026" o:spt="100" style="position:absolute;left:1746;top:3562;flip:x;height:125;width:103;" filled="f" stroked="t" coordsize="103,125" o:gfxdata="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mJqVvQAA&#10;ANwAAAAPAAAAAAAAAAEAIAAAACIAAABkcnMvZG93bnJldi54bWxQSwECFAAUAAAACACHTuJAMy8F&#10;njsAAAA5AAAAEAAAAAAAAAABACAAAAAMAQAAZHJzL3NoYXBleG1sLnhtbFBLBQYAAAAABgAGAFsB&#10;AAC2AwAAAAA=&#10;" path="m0,77c6,68,12,59,18,50c24,41,26,28,36,20c46,12,70,0,81,5c92,10,103,33,99,47c95,61,66,80,57,89c48,98,46,98,42,104c38,110,34,117,30,125e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line id="_x0000_s1026" o:spid="_x0000_s1026" o:spt="20" style="position:absolute;left:1854;top:3630;height:0;width:36;rotation:327680f;" filled="f" stroked="t" coordsize="21600,21600" o:gfxdata="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/h4Y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</v:group>
                    </v:group>
                    <v:group id="_x0000_s1026" o:spid="_x0000_s1026" o:spt="203" style="position:absolute;left:5275;top:12347;height:897;width:578;" coordorigin="7943,11617" coordsize="578,897" o:gfxdata="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Soj7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7943;top:11617;height:897;width:578;" coordorigin="7943,11617" coordsize="578,897" o:gfxdata="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/Usxe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_x0000_s1026" o:spid="_x0000_s1026" o:spt="203" style="position:absolute;left:7943;top:11617;height:897;width:578;" coordorigin="7943,11617" coordsize="578,897" o:gfxdata="UEsDBAoAAAAAAIdO4kAAAAAAAAAAAAAAAAAEAAAAZHJzL1BLAwQUAAAACACHTuJAIbh5qr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adwP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G4eaq+AAAA3AAAAA8AAAAAAAAAAQAgAAAAIgAAAGRycy9kb3ducmV2Lnht&#10;bFBLAQIUABQAAAAIAIdO4kAzLwWeOwAAADkAAAAVAAAAAAAAAAEAIAAAAA0BAABkcnMvZ3JvdXBz&#10;aGFwZXhtbC54bWxQSwUGAAAAAAYABgBgAQAAygMAAAAA&#10;">
                          <o:lock v:ext="edit" aspectratio="t"/>
                          <v:group id="_x0000_s1026" o:spid="_x0000_s1026" o:spt="203" style="position:absolute;left:7973;top:12025;height:476;width:471;" coordorigin="6167,3318" coordsize="1020,978" o:gfxdata="UEsDBAoAAAAAAIdO4kAAAAAAAAAAAAAAAAAEAAAAZHJzL1BLAwQUAAAACACHTuJAPsHcwr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eRr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B3MK+AAAA3AAAAA8AAAAAAAAAAQAgAAAAIgAAAGRycy9kb3ducmV2Lnht&#10;bFBLAQIUABQAAAAIAIdO4kAzLwWeOwAAADkAAAAVAAAAAAAAAAEAIAAAAA0BAABkcnMvZ3JvdXBz&#10;aGFwZXhtbC54bWxQSwUGAAAAAAYABgBgAQAAygMAAAAA&#10;">
                            <o:lock v:ext="edit" rotation="f" aspectratio="t"/>
                            <v:group id="_x0000_s1026" o:spid="_x0000_s1026" o:spt="203" style="position:absolute;left:6167;top:3318;height:978;width:1020;" coordorigin="7740,816" coordsize="1740,1890" o:gfxdata="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PhqG+AAAA3AAAAA8AAAAAAAAAAQAgAAAAIgAAAGRycy9kb3ducmV2Lnht&#10;bFBLAQIUABQAAAAIAIdO4kAzLwWeOwAAADkAAAAVAAAAAAAAAAEAIAAAAA0BAABkcnMvZ3JvdXBz&#10;aGFwZXhtbC54bWxQSwUGAAAAAAYABgBgAQAAygMAAAAA&#10;">
                              <o:lock v:ext="edit" rotation="t" aspectratio="t"/>
                              <v:shape id="_x0000_s1026" o:spid="_x0000_s1026" o:spt="176" type="#_x0000_t176" style="position:absolute;left:7965;top:1746;height:960;width:1440;" filled="f" stroked="t" coordsize="21600,21600" o:gfxdata="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0z4ML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7740;top:816;height:1129;width:1740;" fillcolor="#FFFFFF" filled="t" stroked="t" coordsize="1740,1129" o:gfxdata="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wRLMq/&#10;AAAA3AAAAA8AAAAAAAAAAQAgAAAAIgAAAGRycy9kb3ducmV2LnhtbFBLAQIUABQAAAAIAIdO4kAz&#10;LwWeOwAAADkAAAAQAAAAAAAAAAEAIAAAAA4BAABkcnMvc2hhcGV4bWwueG1sUEsFBgAAAAAGAAYA&#10;WwEAALgDAAAAAA==&#10;" path="m225,1129l225,360,225,180,0,45,285,0,1740,0,1665,120,1665,1129e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group id="_x0000_s1026" o:spid="_x0000_s1026" o:spt="203" style="position:absolute;left:6295;top:3661;height:611;width:279;" coordorigin="5380,3468" coordsize="402,468" o:gfxdata="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LytRovAAAANwAAAAPAAAAAAAAAAEAIAAAACIAAABkcnMvZG93bnJldi54bWxQ&#10;SwECFAAUAAAACACHTuJAMy8FnjsAAAA5AAAAFQAAAAAAAAABACAAAAALAQAAZHJzL2dyb3Vwc2hh&#10;cGV4bWwueG1sUEsFBgAAAAAGAAYAYAEAAMgDAAAAAA=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+OPbLLoAAADc&#10;AAAADwAAAGRycy9kb3ducmV2LnhtbEVPS27CMBDdI/UO1lRiB3YqUTUBJ4siEN21aQ8wxNMkSjwO&#10;tkvg9vWiUpdP77+rbnYUV/Khd6whWysQxI0zPbcavj4PqxcQISIbHB2ThjsFqMqHxQ4L42b+oGsd&#10;W5FCOBSooYtxKqQMTUcWw9pNxIn7dt5iTNC30nicU7gd5ZNSz9Jiz6mhw4leO2qG+sdqoPn4XmfT&#10;YNXbns4XyvKDH3Ktl4+Z2oKIdIv/4j/3yWjYbNLadCYdAVn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449ssugAAANwA&#10;AAAPAAAAAAAAAAEAIAAAACIAAABkcnMvZG93bnJldi54bWxQSwECFAAUAAAACACHTuJAMy8FnjsA&#10;AAA5AAAAEAAAAAAAAAABACAAAAAJAQAAZHJzL3NoYXBleG1sLnhtbFBLBQYAAAAABgAGAFsBAACz&#10;AwAAAAA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ffuzvr8AAADc&#10;AAAADwAAAGRycy9kb3ducmV2LnhtbEWPQWvCQBSE7wX/w/IKXsTsqkRsdPVgDfTQS2NLr4/sMwnN&#10;vo3ZbbT++m6h4HGYmW+Yze5qWzFQ7xvHGmaJAkFcOtNwpeH9mE9XIHxANtg6Jg0/5GG3HT1sMDPu&#10;wm80FKESEcI+Qw11CF0mpS9rsugT1xFH7+R6iyHKvpKmx0uE21bOlVpKiw3HhRo72tdUfhXfVoPP&#10;P+ic3yblRH0uKkfz8/PrAbUeP87UGkSga7iH/9svRkOaPsH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7s76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447;top:3661;height:611;width:280;" coordorigin="5380,3468" coordsize="402,468" o:gfxdata="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xhKH8AAAADcAAAADwAAAAAAAAABACAAAAAiAAAAZHJzL2Rvd25yZXYu&#10;eG1sUEsBAhQAFAAAAAgAh07iQDMvBZ47AAAAOQAAABUAAAAAAAAAAQAgAAAADwEAAGRycy9ncm91&#10;cHNoYXBleG1sLnhtbFBLBQYAAAAABgAGAGABAADMAwAAAAA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p7W4DLwAAADc&#10;AAAADwAAAGRycy9kb3ducmV2LnhtbEWPwW7CMBBE75X6D9Yi9VZsIxWVFMMBRFVuEPoB23ibRInX&#10;qe0S+vcYCanH0cy80SzXF9eLM4XYejagpwoEceVty7WBz9Pu+RVETMgWe89k4I8irFePD0ssrB/5&#10;SOcy1SJDOBZooElpKKSMVUMO49QPxNn79sFhyjLU0gYcM9z1cqbUXDpsOS80ONCmoaorf50BGt8P&#10;pR46p/Zb+vohvdiFbmHM00SrNxCJLuk/fG9/WAMvcw23M/kI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1uAy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vTPrcr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TPrc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634;top:3661;height:611;width:280;" coordorigin="5380,3468" coordsize="402,468" o:gfxdata="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2/ph70AAADcAAAADwAAAAAAAAABACAAAAAiAAAAZHJzL2Rvd25yZXYueG1s&#10;UEsBAhQAFAAAAAgAh07iQDMvBZ47AAAAOQAAABUAAAAAAAAAAQAgAAAADAEAAGRycy9ncm91cHNo&#10;YXBleG1sLnhtbFBLBQYAAAAABgAGAGABAADJAwAAAAA=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t8IblLwAAADc&#10;AAAADwAAAGRycy9kb3ducmV2LnhtbEWPwW7CMBBE75X4B2uReit2qoJKwHCgAtFbm/IBS7wkUeJ1&#10;sA2Bv6+RKvU4mpk3muX6ZjtxJR8axxqyiQJBXDrTcKXh8LN9eQcRIrLBzjFpuFOA9Wr0tMTcuIG/&#10;6VrESiQIhxw11DH2uZShrMlimLieOHkn5y3GJH0ljcchwW0nX5WaSYsNp4Uae9rUVLbFxWqgYfdV&#10;ZH1r1ecHHc+Uzbe+nWv9PM7UAkSkW/wP/7X3RsN09gaPM+kI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CG5S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MtpzBr0AAADc&#10;AAAADwAAAGRycy9kb3ducmV2LnhtbEWPS4sCMRCE74L/IbTgRdZERVlmjR7UAQ9e1gd7bSbtzOCk&#10;M07i89dvBMFjUVVfUdP53VbiSo0vHWsY9BUI4syZknMN+1369Q3CB2SDlWPS8CAP81m7NcXEuBv/&#10;0nUbchEh7BPUUIRQJ1L6rCCLvu9q4ugdXWMxRNnk0jR4i3BbyaFSE2mx5LhQYE2LgrLT9mI1+PRA&#10;5/TZy3rqb5Q7Gp6XmxVq3e0M1A+IQPfwCb/ba6NhPBn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2nMG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821;top:3661;height:611;width:280;" coordorigin="5380,3468" coordsize="402,468" o:gfxdata="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rwffW+AAAA3AAAAA8AAAAAAAAAAQAgAAAAIgAAAGRycy9kb3ducmV2Lnht&#10;bFBLAQIUABQAAAAIAIdO4kAzLwWeOwAAADkAAAAVAAAAAAAAAAEAIAAAAA0BAABkcnMvZ3JvdXBz&#10;aGFwZXhtbC54bWxQSwUGAAAAAAYABgBgAQAAygMAAAAA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RxCF47wAAADc&#10;AAAADwAAAGRycy9kb3ducmV2LnhtbEWPwW7CMBBE75X4B2uReit2KpWWgOFABSq3NuUDlnhJosTr&#10;YBtC/x5XQuI4mpk3msXqajtxIR8axxqyiQJBXDrTcKVh/7t5+QARIrLBzjFp+KMAq+XoaYG5cQP/&#10;0KWIlUgQDjlqqGPscylDWZPFMHE9cfKOzluMSfpKGo9DgttOvio1lRYbTgs19rSuqWyLs9VAw/a7&#10;yPrWqt0nHU6UzTa+nWn9PM7UHESka3yE7+0vo+Ft+g7/Z9IRk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QheO8AAAA&#10;3AAAAA8AAAAAAAAAAQAgAAAAIgAAAGRycy9kb3ducmV2LnhtbFBLAQIUABQAAAAIAIdO4kAzLwWe&#10;OwAAADkAAAAQAAAAAAAAAAEAIAAAAAsBAABkcnMvc2hhcGV4bWwueG1sUEsFBgAAAAAGAAYAWwEA&#10;ALUD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3NvcmL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NvcmL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  <v:group id="_x0000_s1026" o:spid="_x0000_s1026" o:spt="203" style="position:absolute;left:6866;top:3661;height:611;width:280;" coordorigin="5380,3468" coordsize="402,468" o:gfxdata="UEsDBAoAAAAAAIdO4kAAAAAAAAAAAAAAAAAEAAAAZHJzL1BLAwQUAAAACACHTuJAUY15Wb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oP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GNeVm+AAAA3AAAAA8AAAAAAAAAAQAgAAAAIgAAAGRycy9kb3ducmV2Lnht&#10;bFBLAQIUABQAAAAIAIdO4kAzLwWeOwAAADkAAAAVAAAAAAAAAAEAIAAAAA0BAABkcnMvZ3JvdXBz&#10;aGFwZXhtbC54bWxQSwUGAAAAAAYABgBgAQAAygMAAAAA&#10;">
                              <o:lock v:ext="edit" rotation="f" aspectratio="t"/>
                              <v:rect id="_x0000_s1026" o:spid="_x0000_s1026" o:spt="1" style="position:absolute;left:5420;top:3468;height:468;width:322;" fillcolor="#000000" filled="t" stroked="f" coordsize="21600,21600" o:gfxdata="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0gi0q5AAAA3AAA&#10;AA8AAAAAAAAAAQAgAAAAIgAAAGRycy9kb3ducmV2LnhtbFBLAQIUABQAAAAIAIdO4kAzLwWeOwAA&#10;ADkAAAAQAAAAAAAAAAEAIAAAAAgBAABkcnMvc2hhcGV4bWwueG1sUEsFBgAAAAAGAAYAWwEAALID&#10;AAAAAA==&#10;">
                                <v:fill type="pattern" on="t" color2="#FFFFFF" focussize="0,0" r:id="rId7"/>
                                <v:stroke on="f"/>
                                <v:imagedata o:title=""/>
                                <o:lock v:ext="edit" aspectratio="t"/>
                              </v:rect>
                              <v:line id="_x0000_s1026" o:spid="_x0000_s1026" o:spt="20" style="position:absolute;left:5380;top:3468;height:0;width:402;" filled="f" stroked="t" coordsize="21600,21600" o:gfxdata="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g449i/&#10;AAAA3A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</v:group>
                          </v:group>
                          <v:shape id="_x0000_s1026" o:spid="_x0000_s1026" o:spt="3" type="#_x0000_t3" style="position:absolute;left:8134;top:12333;height:141;width:196;" fillcolor="#FFFFFF" filled="t" stroked="t" coordsize="21600,21600" o:gfxdata="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023BL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rect id="_x0000_s1026" o:spid="_x0000_s1026" o:spt="1" style="position:absolute;left:8134;top:11724;height:680;width:196;" fillcolor="#FFFFFF" filled="t" stroked="t" coordsize="21600,21600" o:gfxdata="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PBOO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color="#000000" joinstyle="miter"/>
                            <v:imagedata o:title=""/>
                            <o:lock v:ext="edit" aspectratio="t"/>
                          </v:rect>
                          <v:roundrect id="_x0000_s1026" o:spid="_x0000_s1026" o:spt="2" style="position:absolute;left:8123;top:11709;height:16;width:218;" fillcolor="#FFFFFF" filled="t" stroked="t" coordsize="21600,21600" arcsize="0.5" o:gfxdata="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PNwC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rect id="_x0000_s1026" o:spid="_x0000_s1026" o:spt="1" style="position:absolute;left:8143;top:12375;height:41;width:182;" fillcolor="#FFFFFF" filled="t" stroked="f" coordsize="21600,21600" o:gfxdata="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NuCt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group id="_x0000_s1026" o:spid="_x0000_s1026" o:spt="203" style="position:absolute;left:8137;top:12184;height:330;width:193;" coordorigin="3750,3719" coordsize="240,572" o:gfxdata="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RlyyvAAAANwAAAAPAAAAAAAAAAEAIAAAACIAAABkcnMvZG93bnJldi54bWxQ&#10;SwECFAAUAAAACACHTuJAMy8FnjsAAAA5AAAAFQAAAAAAAAABACAAAAALAQAAZHJzL2dyb3Vwc2hh&#10;cGV4bWwueG1sUEsFBgAAAAAGAAYAYAEAAMgDAAAAAA==&#10;">
                            <o:lock v:ext="edit" aspectratio="t"/>
                            <v:line id="_x0000_s1026" o:spid="_x0000_s1026" o:spt="20" style="position:absolute;left:3777;top:3764;height:0;width:153;" filled="f" stroked="t" coordsize="21600,21600" o:gfxdata="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9Kqk6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1;top:3805;height:0;width:43;" filled="f" stroked="t" coordsize="21600,21600" o:gfxdata="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Bg/V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30;top:3805;height:0;width:34;" filled="f" stroked="t" coordsize="21600,21600" o:gfxdata="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Tp1m+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09;top:3850;height:0;width:43;" filled="f" stroked="t" coordsize="21600,21600" o:gfxdata="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6Vz9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6;top:3900;height:0;width:29;" filled="f" stroked="t" coordsize="21600,21600" o:gfxdata="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37YO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8;top:3898;height:0;width:67;" filled="f" stroked="t" coordsize="21600,21600" o:gfxdata="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7SBi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83;top:4205;height:0;width:43;" filled="f" stroked="t" coordsize="21600,21600" o:gfxdata="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S0Gy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37;top:3941;height:0;width:29;" filled="f" stroked="t" coordsize="21600,21600" o:gfxdata="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519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17;top:3941;height:0;width:43;" filled="f" stroked="t" coordsize="21600,21600" o:gfxdata="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M64C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11;top:4251;height:0;width:44;" filled="f" stroked="t" coordsize="21600,21600" o:gfxdata="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AThu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90;top:4251;height:0;width:65;" filled="f" stroked="t" coordsize="21600,21600" o:gfxdata="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qf2mm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72;top:3987;height:0;width:153;" filled="f" stroked="t" coordsize="21600,21600" o:gfxdata="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Tf/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47;top:4291;height:0;width:60;" filled="f" stroked="t" coordsize="21600,21600" o:gfxdata="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EwQLK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46;top:4027;height:0;width:44;" filled="f" stroked="t" coordsize="21600,21600" o:gfxdata="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nzlK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25;top:4027;height:0;width:34;" filled="f" stroked="t" coordsize="21600,21600" o:gfxdata="UEsDBAoAAAAAAIdO4kAAAAAAAAAAAAAAAAAEAAAAZHJzL1BLAwQUAAAACACHTuJADq57XrwAAADc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kL9uI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6ue1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901;top:4076;height:0;width:43;" filled="f" stroked="t" coordsize="21600,21600" o:gfxdata="UEsDBAoAAAAAAIdO4kAAAAAAAAAAAAAAAAAEAAAAZHJzL1BLAwQUAAAACACHTuJAYeLexb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6F+vIP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i3sW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66;top:3853;height:0;width:69;" filled="f" stroked="t" coordsize="21600,21600" o:gfxdata="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4LRrG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1;top:4123;height:0;width:29;" filled="f" stroked="t" coordsize="21600,21600" o:gfxdata="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UfjK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854;top:4121;height:0;width:67;" filled="f" stroked="t" coordsize="21600,21600" o:gfxdata="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VfV2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92;top:4212;height:0;width:43;" filled="f" stroked="t" coordsize="21600,21600" o:gfxdata="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2djG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line id="_x0000_s1026" o:spid="_x0000_s1026" o:spt="20" style="position:absolute;left:3780;top:4068;height:0;width:43;" filled="f" stroked="t" coordsize="21600,21600" o:gfxdata="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9GTLS5AAAA3AAA&#10;AA8AAAAAAAAAAQAgAAAAIgAAAGRycy9kb3ducmV2LnhtbFBLAQIUABQAAAAIAIdO4kAzLwWeOwAA&#10;ADkAAAAQAAAAAAAAAAEAIAAAAAgBAABkcnMvc2hhcGV4bWwueG1sUEsFBgAAAAAGAAYAWwEAALID&#10;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  <v:shape id="_x0000_s1026" o:spid="_x0000_s1026" o:spt="3" type="#_x0000_t3" style="position:absolute;left:3833;top:4247;height:28;width:28;" fillcolor="#FFFFFF" filled="t" stroked="t" coordsize="21600,21600" o:gfxdata="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zBiG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06;top:4113;height:28;width:28;" fillcolor="#FFFFFF" filled="t" stroked="t" coordsize="21600,21600" o:gfxdata="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zZReC5AAAA3AAA&#10;AA8AAAAAAAAAAQAgAAAAIgAAAGRycy9kb3ducmV2LnhtbFBLAQIUABQAAAAIAIdO4kAzLwWeOwAA&#10;ADkAAAAQAAAAAAAAAAEAIAAAAAgBAABkcnMvc2hhcGV4bWwueG1sUEsFBgAAAAAGAAYAWwEAALID&#10;AAAAAA=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879;top:3981;height:28;width:28;" fillcolor="#FFFFFF" filled="t" stroked="t" coordsize="21600,21600" o:gfxdata="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V4Hu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12;top:3867;height:28;width:28;" fillcolor="#FFFFFF" filled="t" stroked="t" coordsize="21600,21600" o:gfxdata="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0d+DLsAAADc&#10;AAAADwAAAAAAAAABACAAAAAiAAAAZHJzL2Rvd25yZXYueG1sUEsBAhQAFAAAAAgAh07iQDMvBZ47&#10;AAAAOQAAABAAAAAAAAAAAQAgAAAACgEAAGRycy9zaGFwZXhtbC54bWxQSwUGAAAAAAYABgBbAQAA&#10;tAMAAAAA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shape id="_x0000_s1026" o:spid="_x0000_s1026" o:spt="3" type="#_x0000_t3" style="position:absolute;left:3927;top:3759;height:28;width:28;" fillcolor="#FFFFFF" filled="t" stroked="t" coordsize="21600,21600" o:gfxdata="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Avbl7sAAADc&#10;AAAADwAAAAAAAAABACAAAAAiAAAAZHJzL2Rvd25yZXYueG1sUEsBAhQAFAAAAAgAh07iQDMvBZ47&#10;AAAAOQAAABAAAAAAAAAAAQAgAAAACgEAAGRycy9zaGFwZXhtbC54bWxQSwUGAAAAAAYABgBbAQAA&#10;tAMAAAAA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t"/>
                            </v:shape>
                            <v:group id="_x0000_s1026" o:spid="_x0000_s1026" o:spt="203" style="position:absolute;left:3750;top:3719;height:15;width:240;" coordorigin="3390,3744" coordsize="240,15" o:gfxdata="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C2cjA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line id="_x0000_s1026" o:spid="_x0000_s1026" o:spt="20" style="position:absolute;left:3417;top:3759;height:0;width:186;" filled="f" stroked="t" coordsize="21600,21600" o:gfxdata="UEsDBAoAAAAAAIdO4kAAAAAAAAAAAAAAAAAEAAAAZHJzL1BLAwQUAAAACACHTuJAW2xSQb0AAADc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iRrD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bFJB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line>
                              <v:shape id="_x0000_s1026" o:spid="_x0000_s1026" o:spt="100" style="position:absolute;left:3606;top:3744;height:15;width:24;" filled="f" stroked="t" coordsize="24,15" o:gfxdata="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qVOOvQAA&#10;ANwAAAAPAAAAAAAAAAEAIAAAACIAAABkcnMvZG93bnJldi54bWxQSwECFAAUAAAACACHTuJAMy8F&#10;njsAAAA5AAAAEAAAAAAAAAABACAAAAAMAQAAZHJzL3NoYXBleG1sLnhtbFBLBQYAAAAABgAGAFsB&#10;AAC2AwAAAAA=&#10;" path="m0,15c0,15,12,7,24,0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3390;top:3744;flip:x;height:15;width:24;" filled="f" stroked="t" coordsize="24,15" o:gfxdata="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lqNjG8AAAA&#10;3AAAAA8AAAAAAAAAAQAgAAAAIgAAAGRycy9kb3ducmV2LnhtbFBLAQIUABQAAAAIAIdO4kAzLwWe&#10;OwAAADkAAAAQAAAAAAAAAAEAIAAAAAsBAABkcnMvc2hhcGV4bWwueG1sUEsFBgAAAAAGAAYAWwEA&#10;ALUDAAAAAA==&#10;" path="m0,15c0,15,12,7,24,0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</v:group>
                          <v:group id="_x0000_s1026" o:spid="_x0000_s1026" o:spt="203" style="position:absolute;left:7943;top:11617;height:804;width:578;" coordorigin="8483,11617" coordsize="723,1006" o:gfxdata="UEsDBAoAAAAAAIdO4kAAAAAAAAAAAAAAAAAEAAAAZHJzL1BLAwQUAAAACACHTuJAacmpT7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mIwU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cmpT7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group id="_x0000_s1026" o:spid="_x0000_s1026" o:spt="203" style="position:absolute;left:8875;top:11617;height:352;width:331;" coordorigin="9906,2052" coordsize="515,550" o:gfxdata="UEsDBAoAAAAAAIdO4kAAAAAAAAAAAAAAAAAEAAAAZHJzL1BLAwQUAAAACACHTuJAt9LAar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hYqjn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30sBq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rect id="_x0000_s1026" o:spid="_x0000_s1026" o:spt="1" style="position:absolute;left:10024;top:2078;height:57;width:397;" fillcolor="#FFFFFF" filled="t" stroked="t" coordsize="21600,21600" o:gfxdata="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WEc57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9924;top:2205;height:397;width:57;" fillcolor="#FFFFFF" filled="t" stroked="t" coordsize="21600,21600" o:gfxdata="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giOnugAAANwA&#10;AAAPAAAAAAAAAAEAIAAAACIAAABkcnMvZG93bnJldi54bWxQSwECFAAUAAAACACHTuJAMy8FnjsA&#10;AAA5AAAAEAAAAAAAAAABACAAAAAJAQAAZHJzL3NoYXBleG1sLnhtbFBLBQYAAAAABgAGAFsBAACz&#10;AwAAAAA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9906;top:2052;height:170;width:131;" fillcolor="#FFFFFF" filled="t" stroked="f" coordsize="21600,21600" o:gfxdata="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VmevQAA&#10;ANwAAAAPAAAAAAAAAAEAIAAAACIAAABkcnMvZG93bnJldi54bWxQSwECFAAUAAAACACHTuJAMy8F&#10;njsAAAA5AAAAEAAAAAAAAAABACAAAAAMAQAAZHJzL3NoYXBleG1sLnhtbFBLBQYAAAAABgAGAFsB&#10;AAC2AwAAAAA=&#10;">
                                <v:fill on="t" focussize="0,0"/>
                                <v:stroke on="f"/>
                                <v:imagedata o:title=""/>
                                <o:lock v:ext="edit" aspectratio="t"/>
                              </v:rect>
                              <v:shape id="_x0000_s1026" o:spid="_x0000_s1026" o:spt="100" style="position:absolute;left:9923;top:2079;height:189;width:139;" filled="f" stroked="t" coordsize="139,189" o:gfxdata="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RLSHr4A&#10;AADc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9980;top:2133;height:99;width:61;" filled="f" stroked="t" coordsize="61,99" o:gfxdata="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z+t6rsAAADc&#10;AAAADwAAAAAAAAABACAAAAAiAAAAZHJzL2Rvd25yZXYueG1sUEsBAhQAFAAAAAgAh07iQDMvBZ47&#10;AAAAOQAAABAAAAAAAAAAAQAgAAAACgEAAGRycy9zaGFwZXhtbC54bWxQSwUGAAAAAAYABgBbAQAA&#10;tAMAAAAA&#10;" path="m61,0c52,4,20,8,10,24c0,40,3,83,1,9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group id="_x0000_s1026" o:spid="_x0000_s1026" o:spt="203" style="position:absolute;left:8483;top:11617;height:1006;width:331;" coordorigin="4064,2943" coordsize="515,1570" o:gfxdata="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GhQzUvAAAANwAAAAPAAAAAAAAAAEAIAAAACIAAABkcnMvZG93bnJldi54bWxQ&#10;SwECFAAUAAAACACHTuJAMy8FnjsAAAA5AAAAFQAAAAAAAAABACAAAAALAQAAZHJzL2dyb3Vwc2hh&#10;cGV4bWwueG1sUEsFBgAAAAAGAAYAYAEAAMgDAAAAAA==&#10;">
                              <o:lock v:ext="edit" aspectratio="t"/>
                              <v:rect id="_x0000_s1026" o:spid="_x0000_s1026" o:spt="1" style="position:absolute;left:4064;top:2969;flip:x;height:57;width:397;" fillcolor="#FFFFFF" filled="t" stroked="t" coordsize="21600,21600" o:gfxdata="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VQ7sW8AAAA&#10;3A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4504;top:3096;flip:x;height:1417;width:57;" fillcolor="#FFFFFF" filled="t" stroked="t" coordsize="21600,21600" o:gfxdata="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CcLK8AAAA&#10;3A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rect>
                              <v:rect id="_x0000_s1026" o:spid="_x0000_s1026" o:spt="1" style="position:absolute;left:4448;top:2943;flip:x;height:170;width:131;" fillcolor="#FFFFFF" filled="t" stroked="f" coordsize="21600,21600" o:gfxdata="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lu4m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on="f"/>
                                <v:imagedata o:title=""/>
                                <o:lock v:ext="edit" aspectratio="t"/>
                              </v:rect>
                              <v:shape id="_x0000_s1026" o:spid="_x0000_s1026" o:spt="100" style="position:absolute;left:4423;top:2970;flip:x;height:189;width:139;" filled="f" stroked="t" coordsize="139,189" o:gfxdata="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CKj+8AAAA&#10;3AAAAA8AAAAAAAAAAQAgAAAAIgAAAGRycy9kb3ducmV2LnhtbFBLAQIUABQAAAAIAIdO4kAzLwWe&#10;OwAAADkAAAAQAAAAAAAAAAEAIAAAAAsBAABkcnMvc2hhcGV4bWwueG1sUEsFBgAAAAAGAAYAWwEA&#10;ALUDAAAAAA==&#10;" path="m139,0c115,0,91,0,73,6c55,12,39,22,28,36c17,50,8,68,4,93c0,118,2,169,1,18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4444;top:3024;flip:x;height:99;width:61;" filled="f" stroked="t" coordsize="61,99" o:gfxdata="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dvk4L4A&#10;AADcAAAADwAAAAAAAAABACAAAAAiAAAAZHJzL2Rvd25yZXYueG1sUEsBAhQAFAAAAAgAh07iQDMv&#10;BZ47AAAAOQAAABAAAAAAAAAAAQAgAAAADQEAAGRycy9zaGFwZXhtbC54bWxQSwUGAAAAAAYABgBb&#10;AQAAtwMAAAAA&#10;" path="m61,0c52,4,20,8,10,24c0,40,3,83,1,99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</v:group>
                          <v:group id="_x0000_s1026" o:spid="_x0000_s1026" o:spt="203" style="position:absolute;left:8123;top:11713;flip:x;height:153;width:224;" coordorigin="9258,2139" coordsize="280,243" o:gfxdata="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6MZDe7AAAA3AAAAA8AAAAAAAAAAQAgAAAAIgAAAGRycy9kb3ducmV2LnhtbFBL&#10;AQIUABQAAAAIAIdO4kAzLwWeOwAAADkAAAAVAAAAAAAAAAEAIAAAAAoBAABkcnMvZ3JvdXBzaGFw&#10;ZXhtbC54bWxQSwUGAAAAAAYABgBgAQAAxwMAAAAA&#10;">
                            <o:lock v:ext="edit" aspectratio="t"/>
                            <v:group id="_x0000_s1026" o:spid="_x0000_s1026" o:spt="203" style="position:absolute;left:9258;top:2139;height:243;width:275;" coordorigin="7293,2313" coordsize="275,243" o:gfxdata="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P5p+a+AAAA3AAAAA8AAAAAAAAAAQAgAAAAIgAAAGRycy9kb3ducmV2Lnht&#10;bFBLAQIUABQAAAAIAIdO4kAzLwWeOwAAADkAAAAVAAAAAAAAAAEAIAAAAA0BAABkcnMvZ3JvdXBz&#10;aGFwZXhtbC54bWxQSwUGAAAAAAYABgBgAQAAygMAAAAA&#10;">
                              <o:lock v:ext="edit" aspectratio="t"/>
                              <v:shape id="_x0000_s1026" o:spid="_x0000_s1026" o:spt="100" style="position:absolute;left:7314;top:2313;height:243;width:245;" fillcolor="#FFFFFF" filled="t" stroked="t" coordsize="21600,21600" o:gfxdata="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9DJdL4A&#10;AADcAAAADwAAAAAAAAABACAAAAAiAAAAZHJzL2Rvd25yZXYueG1sUEsBAhQAFAAAAAgAh07iQDMv&#10;BZ47AAAAOQAAABAAAAAAAAAAAQAgAAAADQEAAGRycy9zaGFwZXhtbC54bWxQSwUGAAAAAAYABgBb&#10;AQAAtwMAAAAA&#10;" path="m0,0l1851,21600,19749,21600,21600,0xe">
                                <v:path o:connectlocs="20674,10800;10800,21600;925,10800;10800,0" o:connectangles="0,0,0,0"/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line id="_x0000_s1026" o:spid="_x0000_s1026" o:spt="20" style="position:absolute;left:7341;top:2367;height:0;width:227;rotation:1966080f;" filled="f" stroked="t" coordsize="21600,21600" o:gfxdata="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0TVV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9;top:2378;height:0;width:266;rotation:1966080f;" filled="f" stroked="t" coordsize="21600,21600" o:gfxdata="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K1NI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3;top:2401;height:0;width:266;rotation:1966080f;" filled="f" stroked="t" coordsize="21600,21600" o:gfxdata="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+Hou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299;top:2429;height:0;width:266;rotation:1966080f;" filled="f" stroked="t" coordsize="21600,21600" o:gfxdata="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zN2zb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2;top:2451;height:0;width:255;rotation:1966080f;" filled="f" stroked="t" coordsize="21600,21600" o:gfxdata="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H/TV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3;top:2475;height:0;width:249;rotation:1966080f;" filled="f" stroked="t" coordsize="21600,21600" o:gfxdata="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V4EcktwAAANwAAAAP&#10;AAAAAAAAAAEAIAAAACIAAABkcnMvZG93bnJldi54bWxQSwECFAAUAAAACACHTuJAMy8FnjsAAAA5&#10;AAAAEAAAAAAAAAABACAAAAAGAQAAZHJzL3NoYXBleG1sLnhtbFBLBQYAAAAABgAGAFsBAACwAwAA&#10;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06;top:2498;height:0;width:238;rotation:1966080f;" filled="f" stroked="t" coordsize="21600,21600" o:gfxdata="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qziv7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11;top:2510;height:0;width:193;rotation:1966080f;" filled="f" stroked="t" coordsize="21600,21600" o:gfxdata="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5P3f+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22;top:2522;height:0;width:119;rotation:1966080f;" filled="f" stroked="t" coordsize="21600,21600" o:gfxdata="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A3hk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30;top:2539;flip:y;height:2;width:74;rotation:-1966080f;" filled="f" stroked="t" coordsize="21600,21600" o:gfxdata="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1nEb4ugAAANw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440;top:2343;flip:y;height:1;width:119;rotation:-1966080f;" filled="f" stroked="t" coordsize="21600,21600" o:gfxdata="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Q42O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486;top:2329;flip:y;height:2;width:74;rotation:-1966080f;" filled="f" stroked="t" coordsize="21600,21600" o:gfxdata="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OXsX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  <v:line id="_x0000_s1026" o:spid="_x0000_s1026" o:spt="20" style="position:absolute;left:7394;top:2356;height:0;width:170;rotation:1966080f;" filled="f" stroked="t" coordsize="21600,21600" o:gfxdata="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OH5n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t"/>
                              </v:line>
                            </v:group>
                            <v:roundrect id="_x0000_s1026" o:spid="_x0000_s1026" o:spt="2" style="position:absolute;left:9266;top:2249;height:28;width:272;" fillcolor="#FFFFFF" filled="t" stroked="t" coordsize="21600,21600" arcsize="0.5" o:gfxdata="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vANLb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</v:group>
                          <v:roundrect id="_x0000_s1026" o:spid="_x0000_s1026" o:spt="2" style="position:absolute;left:8098;top:11873;height:47;width:93;rotation:5898240f;" fillcolor="#FFFFFF" filled="t" stroked="t" coordsize="21600,21600" arcsize="0.166666666666667" o:gfxdata="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8LQNF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group id="_x0000_s1026" o:spid="_x0000_s1026" o:spt="203" style="position:absolute;left:8276;top:11823;height:142;width:143;rotation:5898240f;" coordorigin="1746,3522" coordsize="259,259" o:gfxdata="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e8fDa+AAAA3AAAAA8AAAAAAAAAAQAgAAAAIgAAAGRycy9kb3ducmV2Lnht&#10;bFBLAQIUABQAAAAIAIdO4kAzLwWeOwAAADkAAAAVAAAAAAAAAAEAIAAAAA0BAABkcnMvZ3JvdXBz&#10;aGFwZXhtbC54bWxQSwUGAAAAAAYABgBgAQAAygMAAAAA&#10;">
                            <o:lock v:ext="edit" aspectratio="t"/>
                            <v:group id="_x0000_s1026" o:spid="_x0000_s1026" o:spt="203" style="position:absolute;left:1746;top:3522;height:259;width:259;" coordorigin="1746,3522" coordsize="259,259" o:gfxdata="UEsDBAoAAAAAAIdO4kAAAAAAAAAAAAAAAAAEAAAAZHJzL1BLAwQUAAAACACHTuJAMc/aMr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2btYL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z9oyvwAAANwAAAAPAAAAAAAAAAEAIAAAACIAAABkcnMvZG93bnJldi54&#10;bWxQSwECFAAUAAAACACHTuJAMy8FnjsAAAA5AAAAFQAAAAAAAAABACAAAAAOAQAAZHJzL2dyb3Vw&#10;c2hhcGV4bWwueG1sUEsFBgAAAAAGAAYAYAEAAMsDAAAAAA==&#10;">
                              <o:lock v:ext="edit" aspectratio="t"/>
                              <v:group id="_x0000_s1026" o:spid="_x0000_s1026" o:spt="203" style="position:absolute;left:1856;top:3522;height:170;width:45;" coordorigin="1850,3522" coordsize="45,170" o:gfxdata="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v/1Ju+AAAA3AAAAA8AAAAAAAAAAQAgAAAAIgAAAGRycy9kb3ducmV2Lnht&#10;bFBLAQIUABQAAAAIAIdO4kAzLwWeOwAAADkAAAAVAAAAAAAAAAEAIAAAAA0BAABkcnMvZ3JvdXBz&#10;aGFwZXhtbC54bWxQSwUGAAAAAAYABgBgAQAAygMAAAAA&#10;">
                                <o:lock v:ext="edit" aspectratio="t"/>
                                <v:roundrect id="_x0000_s1026" o:spid="_x0000_s1026" o:spt="2" style="position:absolute;left:1787;top:3584;height:45;width:170;rotation:5898240f;" fillcolor="#FFFFFF" filled="t" stroked="t" coordsize="21600,21600" arcsize="0.166666666666667" o:gfxdata="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EdmlugAAANwA&#10;AAAPAAAAAAAAAAEAIAAAACIAAABkcnMvZG93bnJldi54bWxQSwECFAAUAAAACACHTuJAMy8FnjsA&#10;AAA5AAAAEAAAAAAAAAABACAAAAAJAQAAZHJzL3NoYXBleG1sLnhtbFBLBQYAAAAABgAGAFsBAACz&#10;AwAAAAA=&#10;">
                                  <v:fill on="t" focussize="0,0"/>
                                  <v:stroke color="#000000" joinstyle="round"/>
                                  <v:imagedata o:title=""/>
                                  <o:lock v:ext="edit" aspectratio="t"/>
                                </v:roundrect>
                                <v:line id="_x0000_s1026" o:spid="_x0000_s1026" o:spt="20" style="position:absolute;left:1857;top:3543;height:0;width:36;rotation:327680f;" filled="f" stroked="t" coordsize="21600,21600" o:gfxdata="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PiF+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58;height:0;width:36;rotation:327680f;" filled="f" stroked="t" coordsize="21600,21600" o:gfxdata="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HRYovQAA&#10;ANw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76;height:0;width:36;rotation:327680f;" filled="f" stroked="t" coordsize="21600,21600" o:gfxdata="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Rs7O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594;height:0;width:36;rotation:327680f;" filled="f" stroked="t" coordsize="21600,21600" o:gfxdata="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grx7sAAADc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  <v:line id="_x0000_s1026" o:spid="_x0000_s1026" o:spt="20" style="position:absolute;left:1854;top:3612;height:0;width:36;rotation:327680f;" filled="f" stroked="t" coordsize="21600,21600" o:gfxdata="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70jly8AAAA&#10;3A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weight="0.5pt" color="#000000" joinstyle="round"/>
                                  <v:imagedata o:title=""/>
                                  <o:lock v:ext="edit" aspectratio="t"/>
                                </v:line>
                              </v:group>
                              <v:roundrect id="_x0000_s1026" o:spid="_x0000_s1026" o:spt="2" style="position:absolute;left:1794;top:3696;height:85;width:170;" fillcolor="#FFFFFF" filled="t" stroked="t" coordsize="21600,21600" arcsize="0.166666666666667" o:gfxdata="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wffUb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roundrect>
                              <v:shape id="_x0000_s1026" o:spid="_x0000_s1026" o:spt="100" style="position:absolute;left:1822;top:3639;flip:y;height:57;width:113;" fillcolor="#FFFFFF" filled="t" stroked="t" coordsize="21600,21600" o:gfxdata="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Mv1TugAAANwA&#10;AAAPAAAAAAAAAAEAIAAAACIAAABkcnMvZG93bnJldi54bWxQSwECFAAUAAAACACHTuJAMy8FnjsA&#10;AAA5AAAAEAAAAAAAAAABACAAAAAJAQAAZHJzL3NoYXBleG1sLnhtbFBLBQYAAAAABgAGAFsBAACz&#10;AwAAAAA=&#10;" path="m0,0l5400,21600,16200,21600,21600,0xe">
                                <v:path o:connectlocs="18900,10800;10800,21600;2700,10800;10800,0" o:connectangles="0,0,0,0"/>
                                <v:fill on="t" focussize="0,0"/>
                                <v:stroke color="#000000" joinstyle="miter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1902;top:3562;height:125;width:103;" filled="f" stroked="t" coordsize="103,125" o:gfxdata="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GWCS5AAAA3AAA&#10;AA8AAAAAAAAAAQAgAAAAIgAAAGRycy9kb3ducmV2LnhtbFBLAQIUABQAAAAIAIdO4kAzLwWeOwAA&#10;ADkAAAAQAAAAAAAAAAEAIAAAAAgBAABkcnMvc2hhcGV4bWwueG1sUEsFBgAAAAAGAAYAWwEAALID&#10;AAAAAA==&#10;" path="m0,77c6,68,12,59,18,50c24,41,26,28,36,20c46,12,70,0,81,5c92,10,103,33,99,47c95,61,66,80,57,89c48,98,46,98,42,104c38,110,34,117,30,125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  <v:shape id="_x0000_s1026" o:spid="_x0000_s1026" o:spt="100" style="position:absolute;left:1746;top:3562;flip:x;height:125;width:103;" filled="f" stroked="t" coordsize="103,125" o:gfxdata="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vfvpvQAA&#10;ANwAAAAPAAAAAAAAAAEAIAAAACIAAABkcnMvZG93bnJldi54bWxQSwECFAAUAAAACACHTuJAMy8F&#10;njsAAAA5AAAAEAAAAAAAAAABACAAAAAMAQAAZHJzL3NoYXBleG1sLnhtbFBLBQYAAAAABgAGAFsB&#10;AAC2AwAAAAA=&#10;" path="m0,77c6,68,12,59,18,50c24,41,26,28,36,20c46,12,70,0,81,5c92,10,103,33,99,47c95,61,66,80,57,89c48,98,46,98,42,104c38,110,34,117,30,125e">
                                <v:fill on="f" focussize="0,0"/>
                                <v:stroke color="#000000" joinstyle="round"/>
                                <v:imagedata o:title=""/>
                                <o:lock v:ext="edit" aspectratio="t"/>
                              </v:shape>
                            </v:group>
                            <v:line id="_x0000_s1026" o:spid="_x0000_s1026" o:spt="20" style="position:absolute;left:1854;top:3630;height:0;width:36;rotation:327680f;" filled="f" stroked="t" coordsize="21600,21600" o:gfxdata="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ID1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t"/>
                            </v:line>
                          </v:group>
                        </v:group>
                        <v:shape id="_x0000_s1026" o:spid="_x0000_s1026" o:spt="100" style="position:absolute;left:8303;top:12397;height:84;width:113;" fillcolor="#FFFFFF" filled="t" stroked="t" coordsize="158,118" o:gfxdata="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CC6aW8AAAA&#10;3AAAAA8AAAAAAAAAAQAgAAAAIgAAAGRycy9kb3ducmV2LnhtbFBLAQIUABQAAAAIAIdO4kAzLwWe&#10;OwAAADkAAAAQAAAAAAAAAAEAIAAAAAsBAABkcnMvc2hhcGV4bWwueG1sUEsFBgAAAAAGAAYAWwEA&#10;ALUD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033;top:12397;height:84;width:113;" fillcolor="#FFFFFF" filled="t" stroked="t" coordsize="158,118" o:gfxdata="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UHfSvQAA&#10;ANwAAAAPAAAAAAAAAAEAIAAAACIAAABkcnMvZG93bnJldi54bWxQSwECFAAUAAAACACHTuJAMy8F&#10;njsAAAA5AAAAEAAAAAAAAAABACAAAAAMAQAAZHJzL3NoYXBleG1sLnhtbFBLBQYAAAAABgAGAFsB&#10;AAC2AwAAAAA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043;top:12241;height:84;width:113;" fillcolor="#FFFFFF" filled="t" stroked="t" coordsize="158,118" o:gfxdata="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HNJJvQAA&#10;ANwAAAAPAAAAAAAAAAEAIAAAACIAAABkcnMvZG93bnJldi54bWxQSwECFAAUAAAACACHTuJAMy8F&#10;njsAAAA5AAAAEAAAAAAAAAABACAAAAAMAQAAZHJzL3NoYXBleG1sLnhtbFBLBQYAAAAABgAGAFsB&#10;AAC2AwAAAAA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043;top:12297;height:84;width:113;" fillcolor="#FFFFFF" filled="t" stroked="t" coordsize="158,118" o:gfxdata="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6DRju5AAAA3AAA&#10;AA8AAAAAAAAAAQAgAAAAIgAAAGRycy9kb3ducmV2LnhtbFBLAQIUABQAAAAIAIdO4kAzLwWeOwAA&#10;ADkAAAAQAAAAAAAAAAEAIAAAAAgBAABkcnMvc2hhcGV4bWwueG1sUEsFBgAAAAAGAAYAWwEAALID&#10;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313;top:12361;height:84;width:113;" fillcolor="#FFFFFF" filled="t" stroked="t" coordsize="158,118" o:gfxdata="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P46C8AAAA&#10;3AAAAA8AAAAAAAAAAQAgAAAAIgAAAGRycy9kb3ducmV2LnhtbFBLAQIUABQAAAAIAIdO4kAzLwWe&#10;OwAAADkAAAAQAAAAAAAAAAEAIAAAAAsBAABkcnMvc2hhcGV4bWwueG1sUEsFBgAAAAAGAAYAWwEA&#10;ALUD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043;top:12367;height:84;width:113;" fillcolor="#FFFFFF" filled="t" stroked="t" coordsize="158,118" o:gfxdata="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6ZgIC5AAAA3AAA&#10;AA8AAAAAAAAAAQAgAAAAIgAAAGRycy9kb3ducmV2LnhtbFBLAQIUABQAAAAIAIdO4kAzLwWeOwAA&#10;ADkAAAAQAAAAAAAAAAEAIAAAAAgBAABkcnMvc2hhcGV4bWwueG1sUEsFBgAAAAAGAAYAWwEAALID&#10;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043;top:12221;height:84;width:113;" fillcolor="#FFFFFF" filled="t" stroked="t" coordsize="158,118" o:gfxdata="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HVJRu8AAAA&#10;3AAAAA8AAAAAAAAAAQAgAAAAIgAAAGRycy9kb3ducmV2LnhtbFBLAQIUABQAAAAIAIdO4kAzLwWe&#10;OwAAADkAAAAQAAAAAAAAAAEAIAAAAAsBAABkcnMvc2hhcGV4bWwueG1sUEsFBgAAAAAGAAYAWwEA&#10;ALUD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303;top:12261;height:84;width:113;" fillcolor="#FFFFFF" filled="t" stroked="t" coordsize="158,118" o:gfxdata="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Hu2y8AAAA&#10;3AAAAA8AAAAAAAAAAQAgAAAAIgAAAGRycy9kb3ducmV2LnhtbFBLAQIUABQAAAAIAIdO4kAzLwWe&#10;OwAAADkAAAAQAAAAAAAAAAEAIAAAAAsBAABkcnMvc2hhcGV4bWwueG1sUEsFBgAAAAAGAAYAWwEA&#10;ALUDAAAAAA=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8323;top:12145;height:84;width:113;" fillcolor="#FFFFFF" filled="t" stroked="t" coordsize="158,118" o:gfxdata="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Sx73vQAA&#10;ANwAAAAPAAAAAAAAAAEAIAAAACIAAABkcnMvZG93bnJldi54bWxQSwECFAAUAAAACACHTuJAMy8F&#10;njsAAAA5AAAAEAAAAAAAAAABACAAAAAMAQAAZHJzL3NoYXBleG1sLnhtbFBLBQYAAAAABgAGAFsB&#10;AAC2AwAAAAA=&#10;" path="m122,1c89,4,54,0,22,11c11,15,0,29,2,41c4,53,22,54,32,61c49,111,40,118,132,81c158,71,133,30,122,1xe">
                          <v:fill on="t" opacity="0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line id="_x0000_s1026" o:spid="_x0000_s1026" o:spt="20" style="position:absolute;left:8053;top:12019;height:1;width:360;" filled="f" stroked="t" coordsize="21600,21600" o:gfxdata="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/En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</v:group>
                  <v:group id="_x0000_s1026" o:spid="_x0000_s1026" o:spt="203" style="position:absolute;left:6111;top:13967;height:149;width:626;" coordorigin="2000,3423" coordsize="1703,270" o:gfxdata="UEsDBAoAAAAAAIdO4kAAAAAAAAAAAAAAAAAEAAAAZHJzL1BLAwQUAAAACACHTuJABUGAUb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ePJC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BgFG+AAAA3AAAAA8AAAAAAAAAAQAgAAAAIgAAAGRycy9kb3ducmV2Lnht&#10;bFBLAQIUABQAAAAIAIdO4kAzLwWeOwAAADkAAAAVAAAAAAAAAAEAIAAAAA0BAABkcnMvZ3JvdXBz&#10;aGFwZXhtbC54bWxQSwUGAAAAAAYABgBgAQAAygMAAAAA&#10;">
                    <o:lock v:ext="edit" aspectratio="t"/>
                    <v:group id="_x0000_s1026" o:spid="_x0000_s1026" o:spt="203" style="position:absolute;left:2002;top:3450;height:243;width:1701;" coordorigin="2139,3129" coordsize="1701,243" o:gfxdata="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5eS9vsAAAADcAAAADwAAAAAAAAABACAAAAAiAAAAZHJzL2Rvd25yZXYu&#10;eG1sUEsBAhQAFAAAAAgAh07iQDMvBZ47AAAAOQAAABUAAAAAAAAAAQAgAAAADwEAAGRycy9ncm91&#10;cHNoYXBleG1sLnhtbFBLBQYAAAAABgAGAGABAADMAwAAAAA=&#10;">
                      <o:lock v:ext="edit" aspectratio="t"/>
                      <v:rect id="_x0000_s1026" o:spid="_x0000_s1026" o:spt="1" style="position:absolute;left:2139;top:3129;height:227;width:1701;" fillcolor="#FFFFFF" filled="t" stroked="t" coordsize="21600,21600" o:gfxdata="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8lzc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shape id="_x0000_s1026" o:spid="_x0000_s1026" o:spt="100" style="position:absolute;left:2366;top:3298;flip:y;height:57;width:1247;" fillcolor="#FFFFFF" filled="t" stroked="t" coordsize="21600,21600" o:gfxdata="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zLBKi8AAAA&#10;3AAAAA8AAAAAAAAAAQAgAAAAIgAAAGRycy9kb3ducmV2LnhtbFBLAQIUABQAAAAIAIdO4kAzLwWe&#10;OwAAADkAAAAQAAAAAAAAAAEAIAAAAAsBAABkcnMvc2hhcGV4bWwueG1sUEsFBgAAAAAGAAYAWwEA&#10;ALUDAAAAAA==&#10;" path="m0,0l1021,21600,20579,21600,21600,0xe">
                        <v:path o:connectlocs="21089,10800;10800,21600;510,10800;10800,0" o:connectangles="0,0,0,0"/>
                        <v:fill on="t" focussize="0,0"/>
                        <v:stroke color="#000000" joinstyle="miter"/>
                        <v:imagedata o:title=""/>
                        <o:lock v:ext="edit" aspectratio="t"/>
                      </v:shape>
                      <v:rect id="_x0000_s1026" o:spid="_x0000_s1026" o:spt="1" style="position:absolute;left:2366;top:3338;height:34;width:1247;" fillcolor="#FFFFFF" filled="t" stroked="f" coordsize="21600,21600" o:gfxdata="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6GaW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</v:rect>
                      <v:line id="_x0000_s1026" o:spid="_x0000_s1026" o:spt="20" style="position:absolute;left:2364;top:3324;flip:x;height:33;width:33;" filled="f" stroked="t" coordsize="21600,21600" o:gfxdata="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yN29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582;top:3324;height:33;width:33;" filled="f" stroked="t" coordsize="21600,21600" o:gfxdata="UEsDBAoAAAAAAIdO4kAAAAAAAAAAAAAAAAAEAAAAZHJzL1BLAwQUAAAACACHTuJA488c07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Cc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zxzT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shape id="_x0000_s1026" o:spid="_x0000_s1026" o:spt="100" style="position:absolute;left:2000;top:3423;flip:y;height:28;width:1701;" fillcolor="#FFFFFF" filled="t" stroked="t" coordsize="21600,21600" o:gfxdata="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Ez3rvQAA&#10;ANwAAAAPAAAAAAAAAAEAIAAAACIAAABkcnMvZG93bnJldi54bWxQSwECFAAUAAAACACHTuJAMy8F&#10;njsAAAA5AAAAEAAAAAAAAAABACAAAAAMAQAAZHJzL3NoYXBleG1sLnhtbFBLBQYAAAAABgAGAFsB&#10;AAC2AwAAAAA=&#10;" path="m0,0l241,21600,21359,21600,21600,0xe">
                      <v:path o:connectlocs="21479,10800;10800,21600;120,10800;10800,0" o:connectangles="0,0,0,0"/>
                      <v:fill on="t" focussize="0,0"/>
                      <v:stroke color="#000000" joinstyle="miter"/>
                      <v:imagedata o:title=""/>
                      <o:lock v:ext="edit" aspectratio="t"/>
                    </v:shape>
                  </v:group>
                  <v:group id="_x0000_s1026" o:spid="_x0000_s1026" o:spt="203" style="position:absolute;left:6413;top:11924;height:2052;width:40;" coordorigin="1295,2300" coordsize="113,4565" o:gfxdata="UEsDBAoAAAAAAIdO4kAAAAAAAAAAAAAAAAAEAAAAZHJzL1BLAwQUAAAACACHTuJA60Avz7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V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QC/PvAAAANwAAAAPAAAAAAAAAAEAIAAAACIAAABkcnMvZG93bnJldi54bWxQ&#10;SwECFAAUAAAACACHTuJAMy8FnjsAAAA5AAAAFQAAAAAAAAABACAAAAALAQAAZHJzL2dyb3Vwc2hh&#10;cGV4bWwueG1sUEsFBgAAAAAGAAYAYAEAAMgDAAAAAA==&#10;">
                    <o:lock v:ext="edit" aspectratio="t"/>
                    <v:roundrect id="_x0000_s1026" o:spid="_x0000_s1026" o:spt="2" style="position:absolute;left:1314;top:2300;height:4535;width:74;" fillcolor="#FFFFFF" filled="t" stroked="t" coordsize="21600,21600" arcsize="0.364861111111111" o:gfxdata="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pv7W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1295;top:6825;height:40;width:113;" fillcolor="#FFFFFF" filled="t" stroked="t" coordsize="21600,21600" o:gfxdata="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0XnO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</v:group>
                  <v:group id="_x0000_s1026" o:spid="_x0000_s1026" o:spt="203" style="position:absolute;left:6143;top:12347;height:938;width:578;" coordorigin="6143,12347" coordsize="578,938" o:gfxdata="UEsDBAoAAAAAAIdO4kAAAAAAAAAAAAAAAAAEAAAAZHJzL1BLAwQUAAAACACHTuJAg3IRu7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mazK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DchG7vwAAANwAAAAPAAAAAAAAAAEAIAAAACIAAABkcnMvZG93bnJldi54&#10;bWxQSwECFAAUAAAACACHTuJAMy8FnjsAAAA5AAAAFQAAAAAAAAABACAAAAAOAQAAZHJzL2dyb3Vw&#10;c2hhcGV4bWwueG1sUEsFBgAAAAAGAAYAYAEAAMsDAAAAAA==&#10;">
                    <o:lock v:ext="edit" aspectratio="t"/>
                    <v:roundrect id="_x0000_s1026" o:spid="_x0000_s1026" o:spt="2" style="position:absolute;left:6215;top:13245;height:40;width:438;" fillcolor="#FFFFFF" filled="t" stroked="t" coordsize="21600,21600" arcsize="0.432453703703704" o:gfxdata="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0UDEL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oundrect id="_x0000_s1026" o:spid="_x0000_s1026" o:spt="2" style="position:absolute;left:6324;top:12593;height:47;width:93;rotation:5898240f;" fillcolor="#FFFFFF" filled="t" stroked="t" coordsize="21600,21600" arcsize="0.166666666666667" o:gfxdata="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qGM/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group id="_x0000_s1026" o:spid="_x0000_s1026" o:spt="203" style="position:absolute;left:6462;top:12543;height:142;width:143;rotation:5898240f;" coordorigin="1746,3522" coordsize="259,259" o:gfxdata="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PsXti+AAAA3AAAAA8AAAAAAAAAAQAgAAAAIgAAAGRycy9kb3ducmV2Lnht&#10;bFBLAQIUABQAAAAIAIdO4kAzLwWeOwAAADkAAAAVAAAAAAAAAAEAIAAAAA0BAABkcnMvZ3JvdXBz&#10;aGFwZXhtbC54bWxQSwUGAAAAAAYABgBgAQAAygMAAAAA&#10;">
                      <o:lock v:ext="edit" aspectratio="t"/>
                      <v:group id="_x0000_s1026" o:spid="_x0000_s1026" o:spt="203" style="position:absolute;left:1746;top:3522;height:259;width:259;" coordorigin="1746,3522" coordsize="259,259" o:gfxdata="UEsDBAoAAAAAAIdO4kAAAAAAAAAAAAAAAAAEAAAAZHJzL1BLAwQUAAAACACHTuJAOqT+37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Fa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pP7f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group id="_x0000_s1026" o:spid="_x0000_s1026" o:spt="203" style="position:absolute;left:1856;top:3522;height:170;width:45;" coordorigin="1850,3522" coordsize="45,170" o:gfxdata="UEsDBAoAAAAAAIdO4kAAAAAAAAAAAAAAAAAEAAAAZHJzL1BLAwQUAAAACACHTuJArwrLmr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54gN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Csua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oundrect id="_x0000_s1026" o:spid="_x0000_s1026" o:spt="2" style="position:absolute;left:1787;top:3584;height:45;width:170;rotation:5898240f;" fillcolor="#FFFFFF" filled="t" stroked="t" coordsize="21600,21600" arcsize="0.166666666666667" o:gfxdata="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HkxqS5AAAA3A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line id="_x0000_s1026" o:spid="_x0000_s1026" o:spt="20" style="position:absolute;left:1857;top:3543;height:0;width:36;rotation:327680f;" filled="f" stroked="t" coordsize="21600,21600" o:gfxdata="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pKyy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58;height:0;width:36;rotation:327680f;" filled="f" stroked="t" coordsize="21600,21600" o:gfxdata="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egJK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76;height:0;width:36;rotation:327680f;" filled="f" stroked="t" coordsize="21600,21600" o:gfxdata="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gGRX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94;height:0;width:36;rotation:327680f;" filled="f" stroked="t" coordsize="21600,21600" o:gfxdata="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00x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612;height:0;width:36;rotation:327680f;" filled="f" stroked="t" coordsize="21600,21600" o:gfxdata="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n6qx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</v:group>
                        <v:roundrect id="_x0000_s1026" o:spid="_x0000_s1026" o:spt="2" style="position:absolute;left:1794;top:3696;height:85;width:170;" fillcolor="#FFFFFF" filled="t" stroked="t" coordsize="21600,21600" arcsize="0.166666666666667" o:gfxdata="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IfG5ugAAANwA&#10;AAAPAAAAAAAAAAEAIAAAACIAAABkcnMvZG93bnJldi54bWxQSwECFAAUAAAACACHTuJAMy8FnjsA&#10;AAA5AAAAEAAAAAAAAAABACAAAAAJAQAAZHJzL3NoYXBleG1sLnhtbFBLBQYAAAAABgAGAFsBAACz&#10;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_x0000_s1026" o:spid="_x0000_s1026" o:spt="100" style="position:absolute;left:1822;top:3639;flip:y;height:57;width:113;" fillcolor="#FFFFFF" filled="t" stroked="t" coordsize="21600,21600" o:gfxdata="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MfiUrsAAADc&#10;AAAADwAAAAAAAAABACAAAAAiAAAAZHJzL2Rvd25yZXYueG1sUEsBAhQAFAAAAAgAh07iQDMvBZ47&#10;AAAAOQAAABAAAAAAAAAAAQAgAAAACgEAAGRycy9zaGFwZXhtbC54bWxQSwUGAAAAAAYABgBbAQAA&#10;tAMAAAAA&#10;" path="m0,0l5400,21600,16200,21600,21600,0xe">
                          <v:path o:connectlocs="18900,10800;10800,21600;2700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shape id="_x0000_s1026" o:spid="_x0000_s1026" o:spt="100" style="position:absolute;left:1902;top:3562;height:125;width:103;" filled="f" stroked="t" coordsize="103,125" o:gfxdata="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+3N3+twAAANwAAAAP&#10;AAAAAAAAAAEAIAAAACIAAABkcnMvZG93bnJldi54bWxQSwECFAAUAAAACACHTuJAMy8FnjsAAAA5&#10;AAAAEAAAAAAAAAABACAAAAAGAQAAZHJzL3NoYXBleG1sLnhtbFBLBQYAAAAABgAGAFsBAACwAwAA&#10;AAA=&#10;" path="m0,77c6,68,12,59,18,50c24,41,26,28,36,20c46,12,70,0,81,5c92,10,103,33,99,47c95,61,66,80,57,89c48,98,46,98,42,104c38,110,34,117,30,125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1746;top:3562;flip:x;height:125;width:103;" filled="f" stroked="t" coordsize="103,125" o:gfxdata="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SOTo&#10;wAAAANwAAAAPAAAAAAAAAAEAIAAAACIAAABkcnMvZG93bnJldi54bWxQSwECFAAUAAAACACHTuJA&#10;My8FnjsAAAA5AAAAEAAAAAAAAAABACAAAAAPAQAAZHJzL3NoYXBleG1sLnhtbFBLBQYAAAAABgAG&#10;AFsBAAC5AwAAAAA=&#10;" path="m0,77c6,68,12,59,18,50c24,41,26,28,36,20c46,12,70,0,81,5c92,10,103,33,99,47c95,61,66,80,57,89c48,98,46,98,42,104c38,110,34,117,30,125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line id="_x0000_s1026" o:spid="_x0000_s1026" o:spt="20" style="position:absolute;left:1854;top:3630;height:0;width:36;rotation:327680f;" filled="f" stroked="t" coordsize="21600,21600" o:gfxdata="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xn/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</v:group>
                    <v:group id="_x0000_s1026" o:spid="_x0000_s1026" o:spt="203" style="position:absolute;left:6334;top:12494;height:740;width:196;" coordorigin="6334,12464" coordsize="196,740" o:gfxdata="UEsDBAoAAAAAAIdO4kAAAAAAAAAAAAAAAAAEAAAAZHJzL1BLAwQUAAAACACHTuJAKtNdR8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uYLx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tNdR8AAAADcAAAADwAAAAAAAAABACAAAAAiAAAAZHJzL2Rvd25yZXYu&#10;eG1sUEsBAhQAFAAAAAgAh07iQDMvBZ47AAAAOQAAABUAAAAAAAAAAQAgAAAADwEAAGRycy9ncm91&#10;cHNoYXBleG1sLnhtbFBLBQYAAAAABgAGAGABAADMAwAAAAA=&#10;">
                      <o:lock v:ext="edit" aspectratio="t"/>
                      <v:shape id="_x0000_s1026" o:spid="_x0000_s1026" o:spt="3" type="#_x0000_t3" style="position:absolute;left:6334;top:13063;height:141;width:196;" fillcolor="#FFFFFF" filled="t" stroked="t" coordsize="21600,21600" o:gfxdata="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iVG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_x0000_s1026" o:spid="_x0000_s1026" o:spt="1" style="position:absolute;left:6334;top:12464;height:680;width:196;" fillcolor="#FFFFFF" filled="t" stroked="t" coordsize="21600,21600" o:gfxdata="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9B0S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</v:group>
                    <v:roundrect id="_x0000_s1026" o:spid="_x0000_s1026" o:spt="2" style="position:absolute;left:6323;top:12439;height:16;width:218;" fillcolor="#FFFFFF" filled="t" stroked="t" coordsize="21600,21600" arcsize="0.5" o:gfxdata="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1CcZltwAAANwAAAAP&#10;AAAAAAAAAAEAIAAAACIAAABkcnMvZG93bnJldi54bWxQSwECFAAUAAAACACHTuJAMy8FnjsAAAA5&#10;AAAAEAAAAAAAAAABACAAAAAGAQAAZHJzL3NoYXBleG1sLnhtbFBLBQYAAAAABgAGAFsBAACwAwAA&#10;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6343;top:13105;height:41;width:182;" fillcolor="#FFFFFF" filled="t" stroked="f" coordsize="21600,21600" o:gfxdata="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FbC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</v:rect>
                    <v:group id="_x0000_s1026" o:spid="_x0000_s1026" o:spt="203" style="position:absolute;left:6337;top:12914;height:330;width:193;" coordorigin="3750,3719" coordsize="240,572" o:gfxdata="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1vZWUvAAAANwAAAAPAAAAAAAAAAEAIAAAACIAAABkcnMvZG93bnJldi54bWxQ&#10;SwECFAAUAAAACACHTuJAMy8FnjsAAAA5AAAAFQAAAAAAAAABACAAAAALAQAAZHJzL2dyb3Vwc2hh&#10;cGV4bWwueG1sUEsFBgAAAAAGAAYAYAEAAMgDAAAAAA==&#10;">
                      <o:lock v:ext="edit" aspectratio="t"/>
                      <v:line id="_x0000_s1026" o:spid="_x0000_s1026" o:spt="20" style="position:absolute;left:3777;top:3764;height:0;width:153;" filled="f" stroked="t" coordsize="21600,21600" o:gfxdata="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T+u9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51;top:3805;height:0;width:43;" filled="f" stroked="t" coordsize="21600,21600" o:gfxdata="UEsDBAoAAAAAAIdO4kAAAAAAAAAAAAAAAAAEAAAAZHJzL1BLAwQUAAAACACHTuJAu7IeT7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wa2x8HumHgG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7IeT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930;top:3805;height:0;width:34;" filled="f" stroked="t" coordsize="21600,21600" o:gfxdata="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ggD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909;top:3850;height:0;width:43;" filled="f" stroked="t" coordsize="21600,21600" o:gfxdata="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sJa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96;top:3900;height:0;width:29;" filled="f" stroked="t" coordsize="21600,21600" o:gfxdata="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Fvd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58;top:3898;height:0;width:67;" filled="f" stroked="t" coordsize="21600,21600" o:gfxdata="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JGE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83;top:4205;height:0;width:43;" filled="f" stroked="t" coordsize="21600,21600" o:gfxdata="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Rbhj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37;top:3941;height:0;width:29;" filled="f" stroked="t" coordsize="21600,21600" o:gfxdata="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XI6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917;top:3941;height:0;width:43;" filled="f" stroked="t" coordsize="21600,21600" o:gfxdata="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It9K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11;top:4251;height:0;width:44;" filled="f" stroked="t" coordsize="21600,21600" o:gfxdata="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xBJ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90;top:4251;height:0;width:65;" filled="f" stroked="t" coordsize="21600,21600" o:gfxdata="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SctCb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72;top:3987;height:0;width:153;" filled="f" stroked="t" coordsize="21600,21600" o:gfxdata="UEsDBAoAAAAAAIdO4kAAAAAAAAAAAAAAAAAEAAAAZHJzL1BLAwQUAAAACACHTuJAPmuIkr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wa218HumHgG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muIk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47;top:4291;height:0;width:60;" filled="f" stroked="t" coordsize="21600,21600" o:gfxdata="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5Fu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46;top:4027;height:0;width:44;" filled="f" stroked="t" coordsize="21600,21600" o:gfxdata="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1s3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925;top:4027;height:0;width:34;" filled="f" stroked="t" coordsize="21600,21600" o:gfxdata="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cKw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901;top:4076;height:0;width:43;" filled="f" stroked="t" coordsize="21600,21600" o:gfxdata="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VCOk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66;top:3853;height:0;width:69;" filled="f" stroked="t" coordsize="21600,21600" o:gfxdata="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CEO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91;top:4123;height:0;width:29;" filled="f" stroked="t" coordsize="21600,21600" o:gfxdata="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7OtX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854;top:4121;height:0;width:67;" filled="f" stroked="t" coordsize="21600,21600" o:gfxdata="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1EhD7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92;top:4212;height:0;width:43;" filled="f" stroked="t" coordsize="21600,21600" o:gfxdata="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AdhJ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3780;top:4068;height:0;width:43;" filled="f" stroked="t" coordsize="21600,21600" o:gfxdata="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9L57S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  <v:shape id="_x0000_s1026" o:spid="_x0000_s1026" o:spt="3" type="#_x0000_t3" style="position:absolute;left:3833;top:4247;height:28;width:28;" fillcolor="#FFFFFF" filled="t" stroked="t" coordsize="21600,21600" o:gfxdata="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wbOG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3906;top:4113;height:28;width:28;" fillcolor="#FFFFFF" filled="t" stroked="t" coordsize="21600,21600" o:gfxdata="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Ey3x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3879;top:3981;height:28;width:28;" fillcolor="#FFFFFF" filled="t" stroked="t" coordsize="21600,21600" o:gfxdata="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fiGq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3912;top:3867;height:28;width:28;" fillcolor="#FFFFFF" filled="t" stroked="t" coordsize="21600,21600" o:gfxdata="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hAe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shape id="_x0000_s1026" o:spid="_x0000_s1026" o:spt="3" type="#_x0000_t3" style="position:absolute;left:3927;top:3759;height:28;width:28;" fillcolor="#FFFFFF" filled="t" stroked="t" coordsize="21600,21600" o:gfxdata="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+rWF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group id="_x0000_s1026" o:spid="_x0000_s1026" o:spt="203" style="position:absolute;left:3750;top:3719;height:15;width:240;" coordorigin="3390,3744" coordsize="240,15" o:gfxdata="UEsDBAoAAAAAAIdO4kAAAAAAAAAAAAAAAAAEAAAAZHJzL1BLAwQUAAAACACHTuJA4V6q1L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xYAr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XqrU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3417;top:3759;height:0;width:186;" filled="f" stroked="t" coordsize="21600,21600" o:gfxdata="UEsDBAoAAAAAAIdO4kAAAAAAAAAAAAAAAAAEAAAAZHJzL1BLAwQUAAAACACHTuJA+aY6UL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TJI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pjp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_x0000_s1026" o:spid="_x0000_s1026" o:spt="100" style="position:absolute;left:3606;top:3744;height:15;width:24;" filled="f" stroked="t" coordsize="24,15" o:gfxdata="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jO5+8AAAA&#10;3AAAAA8AAAAAAAAAAQAgAAAAIgAAAGRycy9kb3ducmV2LnhtbFBLAQIUABQAAAAIAIdO4kAzLwWe&#10;OwAAADkAAAAQAAAAAAAAAAEAIAAAAAsBAABkcnMvc2hhcGV4bWwueG1sUEsFBgAAAAAGAAYAWwEA&#10;ALUDAAAAAA==&#10;" path="m0,15c0,15,12,7,24,0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3390;top:3744;flip:x;height:15;width:24;" filled="f" stroked="t" coordsize="24,15" o:gfxdata="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rtVCW5AAAA3AAA&#10;AA8AAAAAAAAAAQAgAAAAIgAAAGRycy9kb3ducmV2LnhtbFBLAQIUABQAAAAIAIdO4kAzLwWeOwAA&#10;ADkAAAAQAAAAAAAAAAEAIAAAAAgBAABkcnMvc2hhcGV4bWwueG1sUEsFBgAAAAAGAAYAWwEAALID&#10;AAAAAA==&#10;" path="m0,15c0,15,12,7,24,0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_x0000_s1026" o:spid="_x0000_s1026" o:spt="203" style="position:absolute;left:6143;top:12347;height:804;width:578;" coordorigin="8483,11617" coordsize="723,1006" o:gfxdata="UEsDBAoAAAAAAIdO4kAAAAAAAAAAAAAAAAAEAAAAZHJzL1BLAwQUAAAACACHTuJAXWl4n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4e03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Wl4nsAAAADc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_x0000_s1026" o:spid="_x0000_s1026" o:spt="203" style="position:absolute;left:8875;top:11617;height:352;width:331;" coordorigin="9906,2052" coordsize="515,550" o:gfxdata="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FRioe8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rect id="_x0000_s1026" o:spid="_x0000_s1026" o:spt="1" style="position:absolute;left:10024;top:2078;height:57;width:397;" fillcolor="#FFFFFF" filled="t" stroked="t" coordsize="21600,21600" o:gfxdata="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mtXB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rect id="_x0000_s1026" o:spid="_x0000_s1026" o:spt="1" style="position:absolute;left:9924;top:2205;height:397;width:57;" fillcolor="#FFFFFF" filled="t" stroked="t" coordsize="21600,21600" o:gfxdata="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SEu2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rect id="_x0000_s1026" o:spid="_x0000_s1026" o:spt="1" style="position:absolute;left:9906;top:2052;height:170;width:131;" fillcolor="#FFFFFF" filled="t" stroked="f" coordsize="21600,21600" o:gfxdata="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2jMY+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shape id="_x0000_s1026" o:spid="_x0000_s1026" o:spt="100" style="position:absolute;left:9923;top:2079;height:189;width:139;" filled="f" stroked="t" coordsize="139,189" o:gfxdata="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zjvAy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9980;top:2133;height:99;width:61;" filled="f" stroked="t" coordsize="61,99" o:gfxdata="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zsP4vQAA&#10;ANwAAAAPAAAAAAAAAAEAIAAAACIAAABkcnMvZG93bnJldi54bWxQSwECFAAUAAAACACHTuJAMy8F&#10;njsAAAA5AAAAEAAAAAAAAAABACAAAAAMAQAAZHJzL3NoYXBleG1sLnhtbFBLBQYAAAAABgAGAFsB&#10;AAC2AwAAAAA=&#10;" path="m61,0c52,4,20,8,10,24c0,40,3,83,1,9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_x0000_s1026" o:spid="_x0000_s1026" o:spt="203" style="position:absolute;left:8483;top:11617;height:1006;width:331;" coordorigin="4064,2943" coordsize="515,1570" o:gfxdata="UEsDBAoAAAAAAIdO4kAAAAAAAAAAAAAAAAAEAAAAZHJzL1BLAwQUAAAACACHTuJAMiXdB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kawD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yJd0F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rect id="_x0000_s1026" o:spid="_x0000_s1026" o:spt="1" style="position:absolute;left:4064;top:2969;flip:x;height:57;width:397;" fillcolor="#FFFFFF" filled="t" stroked="t" coordsize="21600,21600" o:gfxdata="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mobU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rect id="_x0000_s1026" o:spid="_x0000_s1026" o:spt="1" style="position:absolute;left:4504;top:3096;flip:x;height:1417;width:57;" fillcolor="#FFFFFF" filled="t" stroked="t" coordsize="21600,21600" o:gfxdata="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USp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miter"/>
                          <v:imagedata o:title=""/>
                          <o:lock v:ext="edit" aspectratio="t"/>
                        </v:rect>
                        <v:rect id="_x0000_s1026" o:spid="_x0000_s1026" o:spt="1" style="position:absolute;left:4448;top:2943;flip:x;height:170;width:131;" fillcolor="#FFFFFF" filled="t" stroked="f" coordsize="21600,21600" o:gfxdata="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Si2Z2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on="f"/>
                          <v:imagedata o:title=""/>
                          <o:lock v:ext="edit" aspectratio="t"/>
                        </v:rect>
                        <v:shape id="_x0000_s1026" o:spid="_x0000_s1026" o:spt="100" style="position:absolute;left:4423;top:2970;flip:x;height:189;width:139;" filled="f" stroked="t" coordsize="139,189" o:gfxdata="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WYGub4A&#10;AADcAAAADwAAAAAAAAABACAAAAAiAAAAZHJzL2Rvd25yZXYueG1sUEsBAhQAFAAAAAgAh07iQDMv&#10;BZ47AAAAOQAAABAAAAAAAAAAAQAgAAAADQEAAGRycy9zaGFwZXhtbC54bWxQSwUGAAAAAAYABgBb&#10;AQAAtwMAAAAA&#10;" path="m139,0c115,0,91,0,73,6c55,12,39,22,28,36c17,50,8,68,4,93c0,118,2,169,1,18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4444;top:3024;flip:x;height:99;width:61;" filled="f" stroked="t" coordsize="61,99" o:gfxdata="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v/IZr4A&#10;AADcAAAADwAAAAAAAAABACAAAAAiAAAAZHJzL2Rvd25yZXYueG1sUEsBAhQAFAAAAAgAh07iQDMv&#10;BZ47AAAAOQAAABAAAAAAAAAAAQAgAAAADQEAAGRycy9zaGFwZXhtbC54bWxQSwUGAAAAAAYABgBb&#10;AQAAtwMAAAAA&#10;" path="m61,0c52,4,20,8,10,24c0,40,3,83,1,99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</v:group>
                    <v:group id="_x0000_s1026" o:spid="_x0000_s1026" o:spt="203" style="position:absolute;left:6323;top:12443;flip:x;height:153;width:224;" coordorigin="9258,2139" coordsize="280,243" o:gfxdata="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WoSLG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_x0000_s1026" o:spid="_x0000_s1026" o:spt="203" style="position:absolute;left:9258;top:2139;height:243;width:275;" coordorigin="7293,2313" coordsize="275,243" o:gfxdata="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FHwy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_x0000_s1026" o:spid="_x0000_s1026" o:spt="100" style="position:absolute;left:7314;top:2313;height:243;width:245;" fillcolor="#FFFFFF" filled="t" stroked="t" coordsize="21600,21600" o:gfxdata="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sepr4A&#10;AADcAAAADwAAAAAAAAABACAAAAAiAAAAZHJzL2Rvd25yZXYueG1sUEsBAhQAFAAAAAgAh07iQDMv&#10;BZ47AAAAOQAAABAAAAAAAAAAAQAgAAAADQEAAGRycy9zaGFwZXhtbC54bWxQSwUGAAAAAAYABgBb&#10;AQAAtwMAAAAA&#10;" path="m0,0l1851,21600,19749,21600,21600,0xe">
                          <v:path o:connectlocs="20674,10800;10800,21600;925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line id="_x0000_s1026" o:spid="_x0000_s1026" o:spt="20" style="position:absolute;left:7341;top:2367;height:0;width:227;rotation:1966080f;" filled="f" stroked="t" coordsize="21600,21600" o:gfxdata="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3wKH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9;top:2378;height:0;width:266;rotation:1966080f;" filled="f" stroked="t" coordsize="21600,21600" o:gfxdata="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Zzw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3;top:2401;height:0;width:266;rotation:1966080f;" filled="f" stroked="t" coordsize="21600,21600" o:gfxdata="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E5a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9;top:2429;height:0;width:266;rotation:1966080f;" filled="f" stroked="t" coordsize="21600,21600" o:gfxdata="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7erR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2;top:2451;height:0;width:255;rotation:1966080f;" filled="f" stroked="t" coordsize="21600,21600" o:gfxdata="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SCI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3;top:2475;height:0;width:249;rotation:1966080f;" filled="f" stroked="t" coordsize="21600,21600" o:gfxdata="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xN8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6;top:2498;height:0;width:238;rotation:1966080f;" filled="f" stroked="t" coordsize="21600,21600" o:gfxdata="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j2SW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11;top:2510;height:0;width:193;rotation:1966080f;" filled="f" stroked="t" coordsize="21600,21600" o:gfxdata="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7ww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22;top:2522;height:0;width:119;rotation:1966080f;" filled="f" stroked="t" coordsize="21600,21600" o:gfxdata="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1o6m1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30;top:2539;flip:y;height:2;width:74;rotation:-1966080f;" filled="f" stroked="t" coordsize="21600,21600" o:gfxdata="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geRK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440;top:2343;flip:y;height:1;width:119;rotation:-1966080f;" filled="f" stroked="t" coordsize="21600,21600" o:gfxdata="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SzS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486;top:2329;flip:y;height:2;width:74;rotation:-1966080f;" filled="f" stroked="t" coordsize="21600,21600" o:gfxdata="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mar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94;top:2356;height:0;width:170;rotation:1966080f;" filled="f" stroked="t" coordsize="21600,21600" o:gfxdata="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pivt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</v:group>
                      <v:roundrect id="_x0000_s1026" o:spid="_x0000_s1026" o:spt="2" style="position:absolute;left:9266;top:2249;height:28;width:272;" fillcolor="#FFFFFF" filled="t" stroked="t" coordsize="21600,21600" arcsize="0.5" o:gfxdata="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3W+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</v:group>
                    <v:roundrect id="_x0000_s1026" o:spid="_x0000_s1026" o:spt="2" style="position:absolute;left:6298;top:12603;height:47;width:93;rotation:5898240f;" fillcolor="#FFFFFF" filled="t" stroked="t" coordsize="21600,21600" arcsize="0.166666666666667" o:gfxdata="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CS/D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group id="_x0000_s1026" o:spid="_x0000_s1026" o:spt="203" style="position:absolute;left:6476;top:12553;height:142;width:143;rotation:5898240f;" coordorigin="1746,3522" coordsize="259,259" o:gfxdata="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TRIk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group id="_x0000_s1026" o:spid="_x0000_s1026" o:spt="203" style="position:absolute;left:1746;top:3522;height:259;width:259;" coordorigin="1746,3522" coordsize="259,259" o:gfxdata="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kwWyI8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group id="_x0000_s1026" o:spid="_x0000_s1026" o:spt="203" style="position:absolute;left:1856;top:3522;height:170;width:45;" coordorigin="1850,3522" coordsize="45,170" o:gfxdata="UEsDBAoAAAAAAIdO4kAAAAAAAAAAAAAAAAAEAAAAZHJzL1BLAwQUAAAACACHTuJAGHi2j7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WrZV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YeLaP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roundrect id="_x0000_s1026" o:spid="_x0000_s1026" o:spt="2" style="position:absolute;left:1787;top:3584;height:45;width:170;rotation:5898240f;" fillcolor="#FFFFFF" filled="t" stroked="t" coordsize="21600,21600" arcsize="0.166666666666667" o:gfxdata="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fbsbS5AAAA3AAA&#10;AA8AAAAAAAAAAQAgAAAAIgAAAGRycy9kb3ducmV2LnhtbFBLAQIUABQAAAAIAIdO4kAzLwWeOwAA&#10;ADkAAAAQAAAAAAAAAAEAIAAAAAgBAABkcnMvc2hhcGV4bWwueG1sUEsFBgAAAAAGAAYAWwEAALID&#10;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roundrect>
                          <v:line id="_x0000_s1026" o:spid="_x0000_s1026" o:spt="20" style="position:absolute;left:1857;top:3543;height:0;width:36;rotation:327680f;" filled="f" stroked="t" coordsize="21600,21600" o:gfxdata="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BeBO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58;height:0;width:36;rotation:327680f;" filled="f" stroked="t" coordsize="21600,21600" o:gfxdata="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7Hg6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76;height:0;width:36;rotation:327680f;" filled="f" stroked="t" coordsize="21600,21600" o:gfxdata="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oN2h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594;height:0;width:36;rotation:327680f;" filled="f" stroked="t" coordsize="21600,21600" o:gfxdata="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NyQ9a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  <v:line id="_x0000_s1026" o:spid="_x0000_s1026" o:spt="20" style="position:absolute;left:1854;top:3612;height:0;width:36;rotation:327680f;" filled="f" stroked="t" coordsize="21600,21600" o:gfxdata="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+5k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t"/>
                          </v:line>
                        </v:group>
                        <v:roundrect id="_x0000_s1026" o:spid="_x0000_s1026" o:spt="2" style="position:absolute;left:1794;top:3696;height:85;width:170;" fillcolor="#FFFFFF" filled="t" stroked="t" coordsize="21600,21600" arcsize="0.166666666666667" o:gfxdata="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gL1F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_x0000_s1026" o:spid="_x0000_s1026" o:spt="100" style="position:absolute;left:1822;top:3639;flip:y;height:57;width:113;" fillcolor="#FFFFFF" filled="t" stroked="t" coordsize="21600,21600" o:gfxdata="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yTR1ugAAANwA&#10;AAAPAAAAAAAAAAEAIAAAACIAAABkcnMvZG93bnJldi54bWxQSwECFAAUAAAACACHTuJAMy8FnjsA&#10;AAA5AAAAEAAAAAAAAAABACAAAAAJAQAAZHJzL3NoYXBleG1sLnhtbFBLBQYAAAAABgAGAFsBAACz&#10;AwAAAAA=&#10;" path="m0,0l5400,21600,16200,21600,21600,0xe">
                          <v:path o:connectlocs="18900,10800;10800,21600;2700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shape id="_x0000_s1026" o:spid="_x0000_s1026" o:spt="100" style="position:absolute;left:1902;top:3562;height:125;width:103;" filled="f" stroked="t" coordsize="103,125" o:gfxdata="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32RArsAAADc&#10;AAAADwAAAAAAAAABACAAAAAiAAAAZHJzL2Rvd25yZXYueG1sUEsBAhQAFAAAAAgAh07iQDMvBZ47&#10;AAAAOQAAABAAAAAAAAAAAQAgAAAACgEAAGRycy9zaGFwZXhtbC54bWxQSwUGAAAAAAYABgBbAQAA&#10;tAMAAAAA&#10;" path="m0,77c6,68,12,59,18,50c24,41,26,28,36,20c46,12,70,0,81,5c92,10,103,33,99,47c95,61,66,80,57,89c48,98,46,98,42,104c38,110,34,117,30,125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_x0000_s1026" o:spid="_x0000_s1026" o:spt="100" style="position:absolute;left:1746;top:3562;flip:x;height:125;width:103;" filled="f" stroked="t" coordsize="103,125" o:gfxdata="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d5P4&#10;wAAAANwAAAAPAAAAAAAAAAEAIAAAACIAAABkcnMvZG93bnJldi54bWxQSwECFAAUAAAACACHTuJA&#10;My8FnjsAAAA5AAAAEAAAAAAAAAABACAAAAAPAQAAZHJzL3NoYXBleG1sLnhtbFBLBQYAAAAABgAG&#10;AFsBAAC5AwAAAAA=&#10;" path="m0,77c6,68,12,59,18,50c24,41,26,28,36,20c46,12,70,0,81,5c92,10,103,33,99,47c95,61,66,80,57,89c48,98,46,98,42,104c38,110,34,117,30,125e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line id="_x0000_s1026" o:spid="_x0000_s1026" o:spt="20" style="position:absolute;left:1854;top:3630;height:0;width:36;rotation:327680f;" filled="f" stroked="t" coordsize="21600,21600" o:gfxdata="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Xu5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t"/>
                      </v:line>
                    </v:group>
                  </v:group>
                  <v:group id="_x0000_s1026" o:spid="_x0000_s1026" o:spt="203" style="position:absolute;left:6887;top:12349;height:1754;width:550;" coordorigin="6951,12349" coordsize="550,1754" o:gfxdata="UEsDBAoAAAAAAIdO4kAAAAAAAAAAAAAAAAAEAAAAZHJzL1BLAwQUAAAACACHTuJACTkPa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XJfAW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OQ9r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_x0000_s1026" o:spid="_x0000_s1026" o:spt="203" style="position:absolute;left:6995;top:13384;height:719;width:467;" coordorigin="2198,2220" coordsize="732,1127" o:gfxdata="UEsDBAoAAAAAAIdO4kAAAAAAAAAAAAAAAAAEAAAAZHJzL1BLAwQUAAAACACHTuJAxzj17r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xZ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OPXuvwAAANwAAAAPAAAAAAAAAAEAIAAAACIAAABkcnMvZG93bnJldi54&#10;bWxQSwECFAAUAAAACACHTuJAMy8FnjsAAAA5AAAAFQAAAAAAAAABACAAAAAOAQAAZHJzL2dyb3Vw&#10;c2hhcGV4bWwueG1sUEsFBgAAAAAGAAYAYAEAAMsDAAAAAA==&#10;">
                      <o:lock v:ext="edit" rotation="f" aspectratio="t"/>
                      <v:roundrect id="_x0000_s1026" o:spid="_x0000_s1026" o:spt="2" style="position:absolute;left:2224;top:3153;height:194;width:680;" fillcolor="#FFFFFF" filled="t" stroked="t" coordsize="21600,21600" arcsize="0.432453703703704" o:gfxdata="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dz1k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oundrect id="_x0000_s1026" o:spid="_x0000_s1026" o:spt="2" style="position:absolute;left:2378;top:2220;height:28;width:369;" fillcolor="#FFFFFF" filled="t" stroked="t" coordsize="21600,21600" arcsize="0.5" o:gfxdata="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z5C8CtwAAANwAAAAP&#10;AAAAAAAAAAEAIAAAACIAAABkcnMvZG93bnJldi54bWxQSwECFAAUAAAACACHTuJAMy8FnjsAAAA5&#10;AAAAEAAAAAAAAAABACAAAAAGAQAAZHJzL3NoYXBleG1sLnhtbFBLBQYAAAAABgAGAFsBAACwAwAA&#10;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ect id="_x0000_s1026" o:spid="_x0000_s1026" o:spt="1" style="position:absolute;left:2435;top:2298;height:255;width:255;" fillcolor="#FFFFFF" filled="t" stroked="t" coordsize="21600,21600" o:gfxdata="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hmAH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2388;top:2264;height:57;width:350;" fillcolor="#FFFFFF" filled="t" stroked="f" coordsize="21600,21600" o:gfxdata="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7OZh+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2394;top:2247;height:84;width:44;" filled="f" stroked="t" coordsize="44,84" o:gfxdata="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JqP96/&#10;AAAA3AAAAA8AAAAAAAAAAQAgAAAAIgAAAGRycy9kb3ducmV2LnhtbFBLAQIUABQAAAAIAIdO4kAz&#10;LwWeOwAAADkAAAAQAAAAAAAAAAEAIAAAAA4BAABkcnMvc2hhcGV4bWwueG1sUEsFBgAAAAAGAAYA&#10;WwEAALgDAAAAAA==&#10;" path="m42,84c43,71,44,58,42,48c40,38,37,29,30,21c23,13,6,4,0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rect id="_x0000_s1026" o:spid="_x0000_s1026" o:spt="1" style="position:absolute;left:2404;top:2520;height:95;width:321;" fillcolor="#FFFFFF" filled="t" stroked="f" coordsize="21600,21600" o:gfxdata="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UF3z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rect id="_x0000_s1026" o:spid="_x0000_s1026" o:spt="1" style="position:absolute;left:2198;top:3108;height:95;width:732;" fillcolor="#FFFFFF" filled="t" stroked="f" coordsize="21600,21600" o:gfxdata="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HPho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line id="_x0000_s1026" o:spid="_x0000_s1026" o:spt="20" style="position:absolute;left:2226;top:2589;flip:x;height:621;width:192;" filled="f" stroked="t" coordsize="21600,21600" o:gfxdata="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GCq1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_x0000_s1026" o:spid="_x0000_s1026" o:spt="20" style="position:absolute;left:2706;top:2589;height:621;width:192;" filled="f" stroked="t" coordsize="21600,21600" o:gfxdata="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8S+x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_x0000_s1026" o:spid="_x0000_s1026" o:spt="100" style="position:absolute;left:2691;top:2247;height:96;width:44;" filled="f" stroked="t" coordsize="44,96" o:gfxdata="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o9j6vQAA&#10;ANwAAAAPAAAAAAAAAAEAIAAAACIAAABkcnMvZG93bnJldi54bWxQSwECFAAUAAAACACHTuJAMy8F&#10;njsAAAA5AAAAEAAAAAAAAAABACAAAAAMAQAAZHJzL3NoYXBleG1sLnhtbFBLBQYAAAAABgAGAFsB&#10;AAC2AwAAAAA=&#10;" path="m0,96c0,88,0,60,2,48c4,36,7,29,14,21c21,13,38,4,44,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2415;top:2511;height:90;width:21;" filled="f" stroked="t" coordsize="21,90" o:gfxdata="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PS2&#10;AsEAAADcAAAADwAAAAAAAAABACAAAAAiAAAAZHJzL2Rvd25yZXYueG1sUEsBAhQAFAAAAAgAh07i&#10;QDMvBZ47AAAAOQAAABAAAAAAAAAAAQAgAAAAEAEAAGRycy9zaGFwZXhtbC54bWxQSwUGAAAAAAYA&#10;BgBbAQAAugMAAAAA&#10;" path="m21,0c19,10,18,21,15,36c12,51,6,70,0,9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2691;top:2511;flip:x;height:90;width:21;" filled="f" stroked="t" coordsize="21,90" o:gfxdata="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l4Ge8AAAA&#10;3AAAAA8AAAAAAAAAAQAgAAAAIgAAAGRycy9kb3ducmV2LnhtbFBLAQIUABQAAAAIAIdO4kAzLwWe&#10;OwAAADkAAAAQAAAAAAAAAAEAIAAAAAsBAABkcnMvc2hhcGV4bWwueG1sUEsFBgAAAAAGAAYAWwEA&#10;ALUDAAAAAA==&#10;" path="m21,0c19,10,18,21,15,36c12,51,6,70,0,90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043;top:13904;height:155;width:373;" coordorigin="7854,9404" coordsize="805,142" o:gfxdata="UEsDBAoAAAAAAIdO4kAAAAAAAAAAAAAAAAAEAAAAZHJzL1BLAwQUAAAACACHTuJAM373Qc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tYLO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373QcAAAADcAAAADwAAAAAAAAABACAAAAAiAAAAZHJzL2Rvd25yZXYu&#10;eG1sUEsBAhQAFAAAAAgAh07iQDMvBZ47AAAAOQAAABUAAAAAAAAAAQAgAAAADwEAAGRycy9ncm91&#10;cHNoYXBleG1sLnhtbFBLBQYAAAAABgAGAGABAADMAwAAAAA=&#10;">
                      <o:lock v:ext="edit" aspectratio="t"/>
                      <v:group id="_x0000_s1026" o:spid="_x0000_s1026" o:spt="203" style="position:absolute;left:7854;top:9404;height:46;width:805;" coordorigin="7854,9404" coordsize="805,46" o:gfxdata="UEsDBAoAAAAAAIdO4kAAAAAAAAAAAAAAAAAEAAAAZHJzL1BLAwQUAAAACACHTuJATEXxQr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xdAD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MRfFC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7854;top:9404;height:1;width:805;" filled="f" stroked="t" coordsize="21600,21600" o:gfxdata="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1IxlN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t"/>
                        </v:line>
                        <v:line id="_x0000_s1026" o:spid="_x0000_s1026" o:spt="20" style="position:absolute;left:7864;top:9449;height:1;width:748;" filled="f" stroked="t" coordsize="21600,21600" o:gfxdata="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pvvN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t"/>
                        </v:line>
                      </v:group>
                      <v:group id="_x0000_s1026" o:spid="_x0000_s1026" o:spt="203" style="position:absolute;left:7854;top:9500;height:46;width:805;" coordorigin="7854,9404" coordsize="805,46" o:gfxdata="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rGk2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line id="_x0000_s1026" o:spid="_x0000_s1026" o:spt="20" style="position:absolute;left:7854;top:9404;height:1;width:805;" filled="f" stroked="t" coordsize="21600,21600" o:gfxdata="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8Yc6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t"/>
                        </v:line>
                        <v:line id="_x0000_s1026" o:spid="_x0000_s1026" o:spt="20" style="position:absolute;left:7864;top:9449;height:1;width:748;" filled="f" stroked="t" coordsize="21600,21600" o:gfxdata="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GB9O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t"/>
                        </v:line>
                      </v:group>
                    </v:group>
                    <v:group id="_x0000_s1026" o:spid="_x0000_s1026" o:spt="203" style="position:absolute;left:7236;top:13231;height:281;width:265;" coordorigin="9906,2052" coordsize="515,550" o:gfxdata="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S+/CT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rect id="_x0000_s1026" o:spid="_x0000_s1026" o:spt="1" style="position:absolute;left:10024;top:2078;height:57;width:397;" fillcolor="#FFFFFF" filled="t" stroked="t" coordsize="21600,21600" o:gfxdata="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WbcU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9924;top:2205;height:397;width:57;" fillcolor="#FFFFFF" filled="t" stroked="t" coordsize="21600,21600" o:gfxdata="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xiNm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9906;top:2052;height:170;width:131;" fillcolor="#FFFFFF" filled="t" stroked="f" coordsize="21600,21600" o:gfxdata="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i1ZX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9923;top:2079;height:189;width:139;" filled="f" stroked="t" coordsize="139,189" o:gfxdata="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wDk5LsAAADc&#10;AAAADwAAAAAAAAABACAAAAAiAAAAZHJzL2Rvd25yZXYueG1sUEsBAhQAFAAAAAgAh07iQDMvBZ47&#10;AAAAOQAAABAAAAAAAAAAAQAgAAAACgEAAGRycy9zaGFwZXhtbC54bWxQSwUGAAAAAAYABgBbAQAA&#10;tAMAAAAA&#10;" path="m139,0c115,0,91,0,73,6c55,12,39,22,28,36c17,50,8,68,4,93c0,118,2,169,1,189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9980;top:2133;height:99;width:61;" filled="f" stroked="t" coordsize="61,99" o:gfxdata="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2bELsAAADc&#10;AAAADwAAAAAAAAABACAAAAAiAAAAZHJzL2Rvd25yZXYueG1sUEsBAhQAFAAAAAgAh07iQDMvBZ47&#10;AAAAOQAAABAAAAAAAAAAAQAgAAAACgEAAGRycy9zaGFwZXhtbC54bWxQSwUGAAAAAAYABgBbAQAA&#10;tAMAAAAA&#10;" path="m61,0c52,4,20,8,10,24c0,40,3,83,1,99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6951;top:12349;height:1682;width:265;" coordorigin="7583,12709" coordsize="265,1682" o:gfxdata="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E8d5vAAAANwAAAAPAAAAAAAAAAEAIAAAACIAAABkcnMvZG93bnJldi54bWxQ&#10;SwECFAAUAAAACACHTuJAMy8FnjsAAAA5AAAAFQAAAAAAAAABACAAAAALAQAAZHJzL2dyb3Vwc2hh&#10;cGV4bWwueG1sUEsFBgAAAAAGAAYAYAEAAMgDAAAAAA==&#10;">
                      <o:lock v:ext="edit" aspectratio="t"/>
                      <v:rect id="_x0000_s1026" o:spid="_x0000_s1026" o:spt="1" style="position:absolute;left:7583;top:12722;flip:x;height:30;width:204;" fillcolor="#FFFFFF" filled="t" stroked="t" coordsize="21600,21600" o:gfxdata="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53jy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7811;top:12781;flip:x;height:1610;width:30;" fillcolor="#FFFFFF" filled="t" stroked="t" coordsize="21600,21600" o:gfxdata="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+QRki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rect id="_x0000_s1026" o:spid="_x0000_s1026" o:spt="1" style="position:absolute;left:7781;top:12709;flip:x;height:87;width:67;" fillcolor="#FFFFFF" filled="t" stroked="f" coordsize="21600,21600" o:gfxdata="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N41z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t"/>
                      </v:rect>
                      <v:shape id="_x0000_s1026" o:spid="_x0000_s1026" o:spt="100" style="position:absolute;left:7768;top:12723;flip:x;height:97;width:71;" filled="f" stroked="t" coordsize="139,189" o:gfxdata="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dFsC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100" style="position:absolute;left:7779;top:12750;flip:x;height:51;width:31;" filled="f" stroked="t" coordsize="61,99" o:gfxdata="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qE2B+/&#10;AAAA3AAAAA8AAAAAAAAAAQAgAAAAIgAAAGRycy9kb3ducmV2LnhtbFBLAQIUABQAAAAIAIdO4kAz&#10;LwWeOwAAADkAAAAQAAAAAAAAAAEAIAAAAA4BAABkcnMvc2hhcGV4bWwueG1sUEsFBgAAAAAGAAYA&#10;WwEAALgDAAAAAA==&#10;" path="m61,0c52,4,20,8,10,24c0,40,3,83,1,99e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_x0000_s1026" o:spid="_x0000_s1026" o:spt="203" style="position:absolute;left:7133;top:13337;flip:x;height:132;width:193;" coordorigin="9258,2139" coordsize="280,243" o:gfxdata="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QHGv70AAADcAAAADwAAAAAAAAABACAAAAAiAAAAZHJzL2Rvd25yZXYueG1s&#10;UEsBAhQAFAAAAAgAh07iQDMvBZ47AAAAOQAAABUAAAAAAAAAAQAgAAAADAEAAGRycy9ncm91cHNo&#10;YXBleG1sLnhtbFBLBQYAAAAABgAGAGABAADJAwAAAAA=&#10;">
                      <o:lock v:ext="edit" aspectratio="t"/>
                      <v:group id="_x0000_s1026" o:spid="_x0000_s1026" o:spt="203" style="position:absolute;left:9258;top:2139;height:243;width:275;" coordorigin="7293,2313" coordsize="275,243" o:gfxdata="UEsDBAoAAAAAAIdO4kAAAAAAAAAAAAAAAAAEAAAAZHJzL1BLAwQUAAAACACHTuJAdgIJaL0AAADc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HgzhfSYcATl7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gIJaL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_x0000_s1026" o:spid="_x0000_s1026" o:spt="100" style="position:absolute;left:7314;top:2313;height:243;width:245;" fillcolor="#FFFFFF" filled="t" stroked="t" coordsize="21600,21600" o:gfxdata="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Scrr4A&#10;AADcAAAADwAAAAAAAAABACAAAAAiAAAAZHJzL2Rvd25yZXYueG1sUEsBAhQAFAAAAAgAh07iQDMv&#10;BZ47AAAAOQAAABAAAAAAAAAAAQAgAAAADQEAAGRycy9zaGFwZXhtbC54bWxQSwUGAAAAAAYABgBb&#10;AQAAtwMAAAAA&#10;" path="m0,0l1851,21600,19749,21600,21600,0xe">
                          <v:path o:connectlocs="20674,10800;10800,21600;925,10800;10800,0" o:connectangles="0,0,0,0"/>
                          <v:fill on="t" focussize="0,0"/>
                          <v:stroke color="#000000" joinstyle="miter"/>
                          <v:imagedata o:title=""/>
                          <o:lock v:ext="edit" aspectratio="t"/>
                        </v:shape>
                        <v:line id="_x0000_s1026" o:spid="_x0000_s1026" o:spt="20" style="position:absolute;left:7341;top:2367;height:0;width:227;rotation:1966080f;" filled="f" stroked="t" coordsize="21600,21600" o:gfxdata="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rxpU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9;top:2378;height:0;width:266;rotation:1966080f;" filled="f" stroked="t" coordsize="21600,21600" o:gfxdata="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O/z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3;top:2401;height:0;width:266;rotation:1966080f;" filled="f" stroked="t" coordsize="21600,21600" o:gfxdata="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MSG4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299;top:2429;height:0;width:266;rotation:1966080f;" filled="f" stroked="t" coordsize="21600,21600" o:gfxdata="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fYQj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2;top:2451;height:0;width:255;rotation:1966080f;" filled="f" stroked="t" coordsize="21600,21600" o:gfxdata="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lBx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3;top:2475;height:0;width:249;rotation:1966080f;" filled="f" stroked="t" coordsize="21600,21600" o:gfxdata="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2Ln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06;top:2498;height:0;width:238;rotation:1966080f;" filled="f" stroked="t" coordsize="21600,21600" o:gfxdata="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onu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11;top:2510;height:0;width:193;rotation:1966080f;" filled="f" stroked="t" coordsize="21600,21600" o:gfxdata="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RoIg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22;top:2522;height:0;width:119;rotation:1966080f;" filled="f" stroked="t" coordsize="21600,21600" o:gfxdata="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2RZS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30;top:2539;flip:y;height:2;width:74;rotation:-1966080f;" filled="f" stroked="t" coordsize="21600,21600" o:gfxdata="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2BMi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440;top:2343;flip:y;height:1;width:119;rotation:-1966080f;" filled="f" stroked="t" coordsize="21600,21600" o:gfxdata="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vjnACtwAAANwAAAAP&#10;AAAAAAAAAAEAIAAAACIAAABkcnMvZG93bnJldi54bWxQSwECFAAUAAAACACHTuJAMy8FnjsAAAA5&#10;AAAAEAAAAAAAAAABACAAAAAGAQAAZHJzL3NoYXBleG1sLnhtbFBLBQYAAAAABgAGAFsBAACwAwAA&#10;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486;top:2329;flip:y;height:2;width:74;rotation:-1966080f;" filled="f" stroked="t" coordsize="21600,21600" o:gfxdata="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wtWZ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  <v:line id="_x0000_s1026" o:spid="_x0000_s1026" o:spt="20" style="position:absolute;left:7394;top:2356;height:0;width:170;rotation:1966080f;" filled="f" stroked="t" coordsize="21600,21600" o:gfxdata="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Xes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t"/>
                        </v:line>
                      </v:group>
                      <v:roundrect id="_x0000_s1026" o:spid="_x0000_s1026" o:spt="2" style="position:absolute;left:9266;top:2249;height:28;width:272;" fillcolor="#FFFFFF" filled="t" stroked="t" coordsize="21600,21600" arcsize="0.5" o:gfxdata="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rp5M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</v:group>
                    <v:line id="_x0000_s1026" o:spid="_x0000_s1026" o:spt="20" style="position:absolute;left:7036;top:13900;height:1;width:363;" filled="f" stroked="t" coordsize="21600,21600" o:gfxdata="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xKuB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4233;top:12347;height:57;width:289;" coordorigin="6920,9357" coordsize="314,68" o:gfxdata="UEsDBAoAAAAAAIdO4kAAAAAAAAAAAAAAAAAEAAAAZHJzL1BLAwQUAAAACACHTuJAnJc6Lr0AAADc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Hg7gfSYcATl7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Jc6Lr0AAADcAAAADwAAAAAAAAABACAAAAAiAAAAZHJzL2Rvd25yZXYueG1s&#10;UEsBAhQAFAAAAAgAh07iQDMvBZ47AAAAOQAAABUAAAAAAAAAAQAgAAAADAEAAGRycy9ncm91cHNo&#10;YXBleG1sLnhtbFBLBQYAAAAABgAGAGABAADJAwAAAAA=&#10;">
                    <o:lock v:ext="edit" aspectratio="t"/>
                    <v:rect id="_x0000_s1026" o:spid="_x0000_s1026" o:spt="1" style="position:absolute;left:6963;top:9368;height:46;width:115;" fillcolor="#000000" filled="t" stroked="t" coordsize="21600,21600" o:gfxdata="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YHI4ytwAAANwAAAAP&#10;AAAAAAAAAAEAIAAAACIAAABkcnMvZG93bnJldi54bWxQSwECFAAUAAAACACHTuJAMy8FnjsAAAA5&#10;AAAAEAAAAAAAAAABACAAAAAGAQAAZHJzL3NoYXBleG1sLnhtbFBLBQYAAAAABgAGAFsBAACwAwAA&#10;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6920;top:9357;height:68;width:91;" fillcolor="#000000" filled="t" stroked="t" coordsize="21600,21600" arcsize="0.166666666666667" o:gfxdata="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0345K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7076;top:9368;flip:x;height:46;width:115;" fillcolor="#000000" filled="t" stroked="t" coordsize="21600,21600" o:gfxdata="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HGGeq2AAAA3AAAAA8A&#10;AAAAAAAAAQAgAAAAIgAAAGRycy9kb3ducmV2LnhtbFBLAQIUABQAAAAIAIdO4kAzLwWeOwAAADkA&#10;AAAQAAAAAAAAAAEAIAAAAAUBAABkcnMvc2hhcGV4bWwueG1sUEsFBgAAAAAGAAYAWwEAAK8DAAAA&#10;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7143;top:9357;flip:x;height:68;width:91;" fillcolor="#000000" filled="t" stroked="t" coordsize="21600,21600" arcsize="0.166666666666667" o:gfxdata="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Uviq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</v:group>
                  <v:group id="_x0000_s1026" o:spid="_x0000_s1026" o:spt="203" style="position:absolute;left:6683;top:12347;height:57;width:289;" coordorigin="6920,9357" coordsize="314,68" o:gfxdata="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M4Jm2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6963;top:9368;height:46;width:115;" fillcolor="#000000" filled="t" stroked="t" coordsize="21600,21600" o:gfxdata="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Nhip6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6920;top:9357;height:68;width:91;" fillcolor="#000000" filled="t" stroked="t" coordsize="21600,21600" arcsize="0.166666666666667" o:gfxdata="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u/a0b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7076;top:9368;flip:x;height:46;width:115;" fillcolor="#000000" filled="t" stroked="t" coordsize="21600,21600" o:gfxdata="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xunK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7143;top:9357;flip:x;height:68;width:91;" fillcolor="#000000" filled="t" stroked="t" coordsize="21600,21600" arcsize="0.166666666666667" o:gfxdata="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9Jl6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</v:group>
                  <v:group id="_x0000_s1026" o:spid="_x0000_s1026" o:spt="203" style="position:absolute;left:5873;top:12347;height:57;width:289;" coordorigin="6920,9357" coordsize="314,68" o:gfxdata="UEsDBAoAAAAAAIdO4kAAAAAAAAAAAAAAAAAEAAAAZHJzL1BLAwQUAAAACACHTuJAxJFJU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Jcg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kUlT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6963;top:9368;height:46;width:115;" fillcolor="#000000" filled="t" stroked="t" coordsize="21600,21600" o:gfxdata="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dxRjvtwAAANwAAAAP&#10;AAAAAAAAAAEAIAAAACIAAABkcnMvZG93bnJldi54bWxQSwECFAAUAAAACACHTuJAMy8FnjsAAAA5&#10;AAAAEAAAAAAAAAABACAAAAAGAQAAZHJzL3NoYXBleG1sLnhtbFBLBQYAAAAABgAGAFsBAACwAwAA&#10;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6920;top:9357;height:68;width:91;" fillcolor="#000000" filled="t" stroked="t" coordsize="21600,21600" arcsize="0.166666666666667" o:gfxdata="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51T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7076;top:9368;flip:x;height:46;width:115;" fillcolor="#000000" filled="t" stroked="t" coordsize="21600,21600" o:gfxdata="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NnAape2AAAA3AAAAA8A&#10;AAAAAAAAAQAgAAAAIgAAAGRycy9kb3ducmV2LnhtbFBLAQIUABQAAAAIAIdO4kAzLwWeOwAAADkA&#10;AAAQAAAAAAAAAAEAIAAAAAUBAABkcnMvc2hhcGV4bWwueG1sUEsFBgAAAAAGAAYAWwEAAK8DAAAA&#10;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7143;top:9357;flip:x;height:68;width:91;" fillcolor="#000000" filled="t" stroked="t" coordsize="21600,21600" arcsize="0.166666666666667" o:gfxdata="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0s1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</v:group>
                  <v:group id="_x0000_s1026" o:spid="_x0000_s1026" o:spt="203" style="position:absolute;left:5063;top:12347;height:57;width:289;" coordorigin="6920,9357" coordsize="314,68" o:gfxdata="UEsDBAoAAAAAAIdO4kAAAAAAAAAAAAAAAAAEAAAAZHJzL1BLAwQUAAAACACHTuJA1Obqy7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0aw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5urLvwAAANwAAAAPAAAAAAAAAAEAIAAAACIAAABkcnMvZG93bnJldi54&#10;bWxQSwECFAAUAAAACACHTuJAMy8FnjsAAAA5AAAAFQAAAAAAAAABACAAAAAOAQAAZHJzL2dyb3Vw&#10;c2hhcGV4bWwueG1sUEsFBgAAAAAGAAYAYAEAAMsDAAAAAA==&#10;">
                    <o:lock v:ext="edit" aspectratio="t"/>
                    <v:rect id="_x0000_s1026" o:spid="_x0000_s1026" o:spt="1" style="position:absolute;left:6963;top:9368;height:46;width:115;" fillcolor="#000000" filled="t" stroked="t" coordsize="21600,21600" o:gfxdata="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Z/nj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6920;top:9357;height:68;width:91;" fillcolor="#000000" filled="t" stroked="t" coordsize="21600,21600" arcsize="0.166666666666667" o:gfxdata="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7pqay/&#10;AAAA3A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_x0000_s1026" o:spid="_x0000_s1026" o:spt="1" style="position:absolute;left:7076;top:9368;flip:x;height:46;width:115;" fillcolor="#000000" filled="t" stroked="t" coordsize="21600,21600" o:gfxdata="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m3yQ+5AAAA3A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roundrect id="_x0000_s1026" o:spid="_x0000_s1026" o:spt="2" style="position:absolute;left:7143;top:9357;flip:x;height:68;width:91;" fillcolor="#000000" filled="t" stroked="t" coordsize="21600,21600" arcsize="0.166666666666667" o:gfxdata="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47VS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</v:group>
                </v:group>
                <v:shape id="_x0000_s1026" o:spid="_x0000_s1026" o:spt="202" type="#_x0000_t202" style="position:absolute;left:3803;top:14123;height:257;width:361;" filled="f" stroked="f" coordsize="21600,21600" o:gfxdata="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C8Qk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line="180" w:lineRule="exact"/>
                          <w:jc w:val="center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①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03;top:14123;height:257;width:361;" filled="f" stroked="f" coordsize="21600,21600" o:gfxdata="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TML9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line="180" w:lineRule="exact"/>
                          <w:jc w:val="center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②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53;top:14123;height:257;width:361;" filled="f" stroked="f" coordsize="21600,21600" o:gfxdata="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4CKS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line="180" w:lineRule="exact"/>
                          <w:jc w:val="center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③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273;top:14113;height:257;width:361;" filled="f" stroked="f" coordsize="21600,21600" o:gfxdata="UEsDBAoAAAAAAIdO4kAAAAAAAAAAAAAAAAAEAAAAZHJzL1BLAwQUAAAACACHTuJAa1IUPb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MHkf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IU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line="180" w:lineRule="exact"/>
                          <w:jc w:val="center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④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03;top:14123;height:257;width:361;" filled="f" stroked="f" coordsize="21600,21600" o:gfxdata="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esa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line="180" w:lineRule="exact"/>
                          <w:jc w:val="center"/>
                          <w:rPr>
                            <w:rFonts w:hint="eastAsia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⑤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图中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1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为氯气发生装置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2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里盛有15 mL 30% KOH溶液，并置于水浴中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3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③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里盛有15 mL 8% NaOH溶液，并置于冰水浴中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4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④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里加有紫色石蕊试液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5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为尾气吸收装置。请填写下列空白：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1)制取氯气时，在烧瓶里加入一定量的二氧化锰，通过_____________(填写仪器名称)向烧瓶中加入适量的浓盐酸。实验时为了除去氯气中的氯化氢气体，可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1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2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之间安装盛有_______(填写下列编号字母)的净化装置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A)碱石灰    (B)饱和食盐水     (C)浓硫酸     (D)饱和碳酸氢钠溶液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2)比较制取氯酸钾和次氯酸钠的条件，二者的差异是：_____________________________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完毕经冷却后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2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中有大量晶体析出。下图中符合该晶体溶解度曲线的是_______(填写编号字母)；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2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中分离出该晶体的方法是__________(填写实验操作名称)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56" o:spt="75" type="#_x0000_t75" style="height:101.45pt;width:122.25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56" DrawAspect="Content" ObjectID="_1468075725" r:id="rId8">
            <o:LockedField>false</o:LockedField>
          </o:OLEObject>
        </w:objec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3)本实验中制取次氯酸钠的离子方程式是______________________________________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4)实验中可观察到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= 4 \* GB3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④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试管里溶液的颜色发生了如下变化，请填写下表中的空白：</w:t>
      </w:r>
    </w:p>
    <w:tbl>
      <w:tblPr>
        <w:tblStyle w:val="6"/>
        <w:tblW w:w="7904" w:type="dxa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52"/>
        <w:gridCol w:w="3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实验现象</w:t>
            </w:r>
          </w:p>
        </w:tc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原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溶液最初从紫色逐渐变为_______色</w:t>
            </w:r>
          </w:p>
        </w:tc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氯气与水反应生成的H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vertAlign w:val="superscript"/>
              </w:rPr>
              <w:t>＋</w:t>
            </w: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使石蕊变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随后溶液逐渐变为无色</w:t>
            </w:r>
          </w:p>
        </w:tc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__________________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然后溶液从无色逐渐变为_______色</w:t>
            </w:r>
          </w:p>
        </w:tc>
        <w:tc>
          <w:tcPr>
            <w:tcW w:w="3952" w:type="dxa"/>
            <w:noWrap w:val="0"/>
            <w:vAlign w:val="top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  <w:t>_______________________________</w:t>
            </w:r>
          </w:p>
        </w:tc>
      </w:tr>
    </w:tbl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19.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已知A、B、C、D为气体，E、F为固体，G是氯化钙，它们之间的转换关系如下图所示：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2972435" cy="1501140"/>
            <wp:effectExtent l="0" t="0" r="14605" b="7620"/>
            <wp:docPr id="85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5" name="图片 33"/>
                    <pic:cNvPicPr>
                      <a:picLocks noChangeAspect="1"/>
                    </pic:cNvPicPr>
                  </pic:nvPicPr>
                  <pic:blipFill>
                    <a:blip r:embed="rId10">
                      <a:lum bright="-6000" contrast="18000"/>
                    </a:blip>
                    <a:srcRect l="15643" t="65953" r="16393" b="17120"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1）D的化学式（分子式）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E的化学式（分子式）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  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2）A和B反应生成C的化学方程式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                       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3）E和F反应生成D、H和G的化学方程式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                    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b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三、计算题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20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一定量的氢气在氯气中燃烧，所得混合物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00 mL 3.00 mol/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OH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溶液(密度为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.12 g/m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恰好完全吸收，测得溶液中含有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Cl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物质的量为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.0500 mol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原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OH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溶液的质量分数为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所得溶液中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物质的量为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mol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所用氯气和参加反应的氢气的物质的量之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(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: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(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  <w:t>参考答案及解析：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97180</wp:posOffset>
                </wp:positionV>
                <wp:extent cx="647700" cy="350520"/>
                <wp:effectExtent l="0" t="0" r="0" b="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700" cy="350520"/>
                          <a:chOff x="9105" y="2820"/>
                          <a:chExt cx="1020" cy="552"/>
                        </a:xfrm>
                      </wpg:grpSpPr>
                      <wps:wsp>
                        <wps:cNvPr id="15" name="文本框 15"/>
                        <wps:cNvSpPr txBox="1"/>
                        <wps:spPr>
                          <a:xfrm>
                            <a:off x="9180" y="284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9180" y="290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u w:val="single"/>
                                </w:rPr>
                              </w:pPr>
                              <w:r>
                                <w:rPr>
                                  <w:rFonts w:hint="eastAsia"/>
                                  <w:u w:val="single"/>
                                </w:rPr>
                                <w:t xml:space="preserve">     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9105" y="2820"/>
                            <a:ext cx="10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357K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8pt;margin-top:23.4pt;height:27.6pt;width:51pt;z-index:251671552;mso-width-relative:page;mso-height-relative:page;" coordorigin="9105,2820" coordsize="1020,552" o:gfxdata="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HEY/B3ZAAAACgEAAA8AAAAAAAAAAQAgAAAAIgAAAGRy&#10;cy9kb3ducmV2LnhtbFBLAQIUABQAAAAIAIdO4kBJOhiiPQIAAC8HAAAOAAAAAAAAAAEAIAAAACgB&#10;AABkcnMvZTJvRG9jLnhtbFBLBQYAAAAABgAGAFkBAADXBQAAAAA=&#10;">
                <o:lock v:ext="edit" aspectratio="f"/>
                <v:shape id="_x0000_s1026" o:spid="_x0000_s1026" o:spt="202" type="#_x0000_t202" style="position:absolute;left:9180;top:2844;height:468;width:720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u w:val="single"/>
                          </w:rPr>
                        </w:pPr>
                        <w:r>
                          <w:rPr>
                            <w:rFonts w:hint="eastAsia"/>
                            <w:u w:val="single"/>
                          </w:rPr>
                          <w:t xml:space="preserve">    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80;top:2904;height:468;width:72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u w:val="single"/>
                          </w:rPr>
                        </w:pPr>
                        <w:r>
                          <w:rPr>
                            <w:rFonts w:hint="eastAsia"/>
                            <w:u w:val="single"/>
                          </w:rPr>
                          <w:t xml:space="preserve">     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05;top:2820;height:468;width:102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357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  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  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  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  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  6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  7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  8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D  9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  1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  1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  1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C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A  1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A  1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A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w:t>16.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1）①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SiH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   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Si+3HCl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②SiH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3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instrText xml:space="preserve"> AUTOTEXT == \* MERGEFORMAT </w:instrTex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color w:val="000000"/>
          <w:spacing w:val="-20"/>
          <w:position w:val="-2"/>
          <w:sz w:val="18"/>
          <w:szCs w:val="18"/>
        </w:rPr>
        <w:t>===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Si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0"/>
          <w:sz w:val="18"/>
          <w:szCs w:val="18"/>
        </w:rPr>
        <w:t>↓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↑+3HCl     高温下，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遇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发生爆炸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2）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BC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  （3）Si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2－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+ 2 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＋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instrText xml:space="preserve"> AUTOTEXT == \* MERGEFORMAT </w:instrTex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color w:val="000000"/>
          <w:spacing w:val="-20"/>
          <w:position w:val="-2"/>
          <w:sz w:val="18"/>
          <w:szCs w:val="18"/>
        </w:rPr>
        <w:t>===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↑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 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Si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胶体）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333333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b/>
          <w:color w:val="333333"/>
          <w:sz w:val="18"/>
          <w:szCs w:val="18"/>
        </w:rPr>
        <w:t>7</w:t>
      </w:r>
      <w:r>
        <w:rPr>
          <w:rFonts w:hint="eastAsia" w:asciiTheme="minorEastAsia" w:hAnsiTheme="minorEastAsia" w:eastAsiaTheme="minorEastAsia" w:cstheme="minorEastAsia"/>
          <w:b/>
          <w:color w:val="333333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color w:val="333333"/>
          <w:sz w:val="18"/>
          <w:szCs w:val="18"/>
        </w:rPr>
        <w:t xml:space="preserve">（1） B ；（2） C  ；（3） BE； （4） E； （5） DE 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w:t>18.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(1)分液漏斗；B。   (2)碱溶液(或反应物)的浓度不同，反应温度不同； M； 过滤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(3)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＋2O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= ClO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＋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＋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。  (4)</w:t>
      </w:r>
    </w:p>
    <w:tbl>
      <w:tblPr>
        <w:tblStyle w:val="6"/>
        <w:tblW w:w="6061" w:type="dxa"/>
        <w:tblInd w:w="2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52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  <w:t>红</w:t>
            </w:r>
          </w:p>
        </w:tc>
        <w:tc>
          <w:tcPr>
            <w:tcW w:w="5244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</w:p>
        </w:tc>
        <w:tc>
          <w:tcPr>
            <w:tcW w:w="5244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  <w:t>氯气与水反应生成HClO将石蕊氧化为无色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  <w:t>黄绿</w:t>
            </w:r>
          </w:p>
        </w:tc>
        <w:tc>
          <w:tcPr>
            <w:tcW w:w="5244" w:type="dxa"/>
            <w:noWrap w:val="0"/>
            <w:vAlign w:val="center"/>
          </w:tcPr>
          <w:p>
            <w:pPr>
              <w:numPr>
                <w:numId w:val="0"/>
              </w:numPr>
              <w:ind w:leftChars="0"/>
              <w:jc w:val="left"/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color w:val="000000"/>
                <w:sz w:val="18"/>
                <w:szCs w:val="18"/>
              </w:rPr>
              <w:t>继续通入的氯气溶于水使溶液呈黄绿色</w:t>
            </w:r>
          </w:p>
        </w:tc>
      </w:tr>
    </w:tbl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w:t>19.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Cl  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mc:AlternateContent>
          <mc:Choice Requires="wpg">
            <w:drawing>
              <wp:inline distT="0" distB="0" distL="114300" distR="114300">
                <wp:extent cx="342900" cy="259080"/>
                <wp:effectExtent l="0" t="0" r="0" b="0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342900" cy="259080"/>
                          <a:chOff x="2018" y="7746"/>
                          <a:chExt cx="540" cy="408"/>
                        </a:xfrm>
                      </wpg:grpSpPr>
                      <wps:wsp>
                        <wps:cNvPr id="19" name="直接连接符 19"/>
                        <wps:cNvSpPr/>
                        <wps:spPr>
                          <a:xfrm>
                            <a:off x="2111" y="8088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" name="直接连接符 20"/>
                        <wps:cNvSpPr/>
                        <wps:spPr>
                          <a:xfrm>
                            <a:off x="2111" y="8154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2018" y="7746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Style w:val="5"/>
                                <w:tblW w:w="499" w:type="dxa"/>
                                <w:tblCellSpacing w:w="0" w:type="dxa"/>
                                <w:tblInd w:w="0" w:type="dxa"/>
                                <w:tblLayout w:type="fixed"/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>
                              <w:tblGrid>
                                <w:gridCol w:w="499"/>
                              </w:tblGrid>
                              <w:tr>
                                <w:tblPrEx>
                                  <w:tblLayout w:type="fixed"/>
                                  <w:tblCellMar>
                                    <w:top w:w="0" w:type="dxa"/>
                                    <w:left w:w="0" w:type="dxa"/>
                                    <w:bottom w:w="0" w:type="dxa"/>
                                    <w:right w:w="0" w:type="dxa"/>
                                  </w:tblCellMar>
                                </w:tblPrEx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499" w:type="dxa"/>
                                    <w:noWrap w:val="0"/>
                                    <w:vAlign w:val="center"/>
                                  </w:tcPr>
                                  <w:p>
                                    <w:pPr>
                                      <w:adjustRightInd w:val="0"/>
                                      <w:spacing w:line="312" w:lineRule="atLeast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ascii="宋体" w:hAnsi="宋体"/>
                                        <w:sz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点燃</w:t>
                                    </w:r>
                                  </w:p>
                                </w:tc>
                              </w:tr>
                            </w:tbl>
                            <w:p>
                              <w:pPr>
                                <w:widowControl/>
                                <w:jc w:val="left"/>
                                <w:rPr>
                                  <w:rFonts w:ascii="宋体" w:hAnsi="宋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lIns="18000" tIns="10800" rIns="18000" bIns="1080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0.4pt;width:27pt;" coordorigin="2018,7746" coordsize="540,408" o:gfxdata="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">
                <o:lock v:ext="edit" rotation="t" aspectratio="f"/>
                <v:line id="_x0000_s1026" o:spid="_x0000_s1026" o:spt="20" style="position:absolute;left:2111;top:8088;height:0;width:360;" filled="f" stroked="t" coordsize="21600,21600" o:gfxdata="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eT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111;top:8154;height:0;width:360;" filled="f" stroked="t" coordsize="21600,21600" o:gfxdata="UEsDBAoAAAAAAIdO4kAAAAAAAAAAAAAAAAAEAAAAZHJzL1BLAwQUAAAACACHTuJA6VAaFb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lcH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pUBo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2018;top:7746;height:312;width:540;" filled="f" stroked="f" coordsize="21600,21600" o:gfxdata="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GRp/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.5mm,0.3mm,0.5mm,0.3mm">
                    <w:txbxContent>
                      <w:tbl>
                        <w:tblPr>
                          <w:tblStyle w:val="5"/>
                          <w:tblW w:w="499" w:type="dxa"/>
                          <w:tblCellSpacing w:w="0" w:type="dxa"/>
                          <w:tblInd w:w="0" w:type="dxa"/>
                          <w:tblLayout w:type="fixed"/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>
                        <w:tblGrid>
                          <w:gridCol w:w="499"/>
                        </w:tblGrid>
                        <w:tr>
                          <w:tblPrEx>
                            <w:tblLayout w:type="fixed"/>
                            <w:tblCellMar>
                              <w:top w:w="0" w:type="dxa"/>
                              <w:left w:w="0" w:type="dxa"/>
                              <w:bottom w:w="0" w:type="dxa"/>
                              <w:right w:w="0" w:type="dxa"/>
                            </w:tblCellMar>
                          </w:tblPrEx>
                          <w:trPr>
                            <w:tblCellSpacing w:w="0" w:type="dxa"/>
                          </w:trPr>
                          <w:tc>
                            <w:tcPr>
                              <w:tcW w:w="499" w:type="dxa"/>
                              <w:noWrap w:val="0"/>
                              <w:vAlign w:val="center"/>
                            </w:tcPr>
                            <w:p>
                              <w:pPr>
                                <w:adjustRightInd w:val="0"/>
                                <w:spacing w:line="312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ascii="宋体" w:hAnsi="宋体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点燃</w:t>
                              </w:r>
                            </w:p>
                          </w:tc>
                        </w:tr>
                      </w:tbl>
                      <w:p>
                        <w:pPr>
                          <w:widowControl/>
                          <w:jc w:val="left"/>
                          <w:rPr>
                            <w:rFonts w:ascii="宋体" w:hAnsi="宋体"/>
                            <w:sz w:val="24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HCl</w:t>
      </w:r>
    </w:p>
    <w:p>
      <w:pPr>
        <w:numPr>
          <w:numId w:val="0"/>
        </w:numPr>
        <w:adjustRightInd w:val="0"/>
        <w:snapToGrid w:val="0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62125</wp:posOffset>
                </wp:positionH>
                <wp:positionV relativeFrom="paragraph">
                  <wp:posOffset>55245</wp:posOffset>
                </wp:positionV>
                <wp:extent cx="240030" cy="278130"/>
                <wp:effectExtent l="0" t="4445" r="3810" b="0"/>
                <wp:wrapNone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" cy="278130"/>
                          <a:chOff x="6686" y="8496"/>
                          <a:chExt cx="378" cy="282"/>
                        </a:xfrm>
                      </wpg:grpSpPr>
                      <wps:wsp>
                        <wps:cNvPr id="23" name="直接连接符 23"/>
                        <wps:cNvSpPr/>
                        <wps:spPr>
                          <a:xfrm>
                            <a:off x="6704" y="8496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4" name="直接连接符 24"/>
                        <wps:cNvSpPr/>
                        <wps:spPr>
                          <a:xfrm>
                            <a:off x="6704" y="8562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6686" y="8541"/>
                            <a:ext cx="375" cy="2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Style w:val="5"/>
                                <w:tblW w:w="334" w:type="dxa"/>
                                <w:tblCellSpacing w:w="0" w:type="dxa"/>
                                <w:tblInd w:w="0" w:type="dxa"/>
                                <w:tblLayout w:type="fixed"/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>
                              <w:tblGrid>
                                <w:gridCol w:w="334"/>
                              </w:tblGrid>
                              <w:tr>
                                <w:tblPrEx>
                                  <w:tblLayout w:type="fixed"/>
                                  <w:tblCellMar>
                                    <w:top w:w="0" w:type="dxa"/>
                                    <w:left w:w="0" w:type="dxa"/>
                                    <w:bottom w:w="0" w:type="dxa"/>
                                    <w:right w:w="0" w:type="dxa"/>
                                  </w:tblCellMar>
                                </w:tblPrEx>
                                <w:trPr>
                                  <w:tblCellSpacing w:w="0" w:type="dxa"/>
                                </w:trPr>
                                <w:tc>
                                  <w:tcPr>
                                    <w:tcW w:w="334" w:type="dxa"/>
                                    <w:noWrap w:val="0"/>
                                    <w:vAlign w:val="center"/>
                                  </w:tcPr>
                                  <w:p>
                                    <w:pPr>
                                      <w:adjustRightInd w:val="0"/>
                                      <w:spacing w:line="312" w:lineRule="atLeast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△</w:t>
                                    </w:r>
                                  </w:p>
                                </w:tc>
                              </w:tr>
                            </w:tbl>
                            <w:p>
                              <w:pPr>
                                <w:widowControl/>
                                <w:jc w:val="left"/>
                                <w:rPr>
                                  <w:rFonts w:ascii="宋体" w:hAnsi="宋体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lIns="18000" tIns="0" rIns="18000" bIns="1080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8.75pt;margin-top:4.35pt;height:21.9pt;width:18.9pt;z-index:251666432;mso-width-relative:page;mso-height-relative:page;" coordorigin="6686,8496" coordsize="378,282" o:gfxdata="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">
                <o:lock v:ext="edit" aspectratio="f"/>
                <v:line id="_x0000_s1026" o:spid="_x0000_s1026" o:spt="20" style="position:absolute;left:6704;top:8496;height:0;width:360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704;top:8562;height:0;width:360;" filled="f" stroked="t" coordsize="21600,21600" o:gfxdata="UEsDBAoAAAAAAIdO4kAAAAAAAAAAAAAAAAAEAAAAZHJzL1BLAwQUAAAACACHTuJAlmscFr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km9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axwW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6686;top:8541;height:237;width:375;" filled="f" stroked="f" coordsize="21600,21600" o:gfxdata="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T/TP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.5mm,0mm,0.5mm,0.3mm">
                    <w:txbxContent>
                      <w:tbl>
                        <w:tblPr>
                          <w:tblStyle w:val="5"/>
                          <w:tblW w:w="334" w:type="dxa"/>
                          <w:tblCellSpacing w:w="0" w:type="dxa"/>
                          <w:tblInd w:w="0" w:type="dxa"/>
                          <w:tblLayout w:type="fixed"/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>
                        <w:tblGrid>
                          <w:gridCol w:w="334"/>
                        </w:tblGrid>
                        <w:tr>
                          <w:tblPrEx>
                            <w:tblLayout w:type="fixed"/>
                            <w:tblCellMar>
                              <w:top w:w="0" w:type="dxa"/>
                              <w:left w:w="0" w:type="dxa"/>
                              <w:bottom w:w="0" w:type="dxa"/>
                              <w:right w:w="0" w:type="dxa"/>
                            </w:tblCellMar>
                          </w:tblPrEx>
                          <w:trPr>
                            <w:tblCellSpacing w:w="0" w:type="dxa"/>
                          </w:trPr>
                          <w:tc>
                            <w:tcPr>
                              <w:tcW w:w="334" w:type="dxa"/>
                              <w:noWrap w:val="0"/>
                              <w:vAlign w:val="center"/>
                            </w:tcPr>
                            <w:p>
                              <w:pPr>
                                <w:adjustRightInd w:val="0"/>
                                <w:spacing w:line="312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△</w:t>
                              </w:r>
                            </w:p>
                          </w:tc>
                        </w:tr>
                      </w:tbl>
                      <w:p>
                        <w:pPr>
                          <w:widowControl/>
                          <w:jc w:val="left"/>
                          <w:rPr>
                            <w:rFonts w:ascii="宋体" w:hAnsi="宋体"/>
                            <w:sz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（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Cl+Ca(OH)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    2N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↑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+2H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O+CaCl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  <w:t>2</w:t>
      </w:r>
    </w:p>
    <w:p>
      <w:pPr>
        <w:adjustRightInd w:val="0"/>
        <w:snapToGrid w:val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  <w:vertAlign w:val="subscript"/>
        </w:rPr>
      </w:pP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18"/>
          <w:szCs w:val="18"/>
        </w:rPr>
        <w:t>20.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10.7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％。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 xml:space="preserve">0.25。  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(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:</w:t>
      </w:r>
      <w:r>
        <w:rPr>
          <w:rFonts w:hint="eastAsia" w:asciiTheme="minorEastAsia" w:hAnsiTheme="minorEastAsia" w:eastAsiaTheme="minorEastAsia" w:cstheme="minorEastAsia"/>
          <w:color w:val="000000"/>
          <w:sz w:val="18"/>
          <w:szCs w:val="18"/>
        </w:rPr>
        <w:t>2。</w:t>
      </w:r>
    </w:p>
    <w:p>
      <w:pPr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Trebuchet MS">
    <w:panose1 w:val="020B0603020202020204"/>
    <w:charset w:val="00"/>
    <w:family w:val="swiss"/>
    <w:pitch w:val="default"/>
    <w:sig w:usb0="00000287" w:usb1="00000000" w:usb2="00000000" w:usb3="00000000" w:csb0="2000009F" w:csb1="00000000"/>
  </w:font>
  <w:font w:name="宋体,verdana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EF104C"/>
    <w:rsid w:val="0FE41918"/>
    <w:rsid w:val="38F30819"/>
    <w:rsid w:val="4FBF26AB"/>
    <w:rsid w:val="503D4CB7"/>
    <w:rsid w:val="69EF1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8" Type="http://schemas.openxmlformats.org/officeDocument/2006/relationships/oleObject" Target="embeddings/oleObject1.bin"/><Relationship Id="rId7" Type="http://schemas.openxmlformats.org/officeDocument/2006/relationships/image" Target="media/image4.bmp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7T01:29:00Z</dcterms:created>
  <dc:creator>ouyang</dc:creator>
  <cp:lastModifiedBy>ouyang</cp:lastModifiedBy>
  <dcterms:modified xsi:type="dcterms:W3CDTF">2018-12-27T01:40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